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4"/>
    <p:sldMasterId id="2147483666" r:id="rId5"/>
  </p:sldMasterIdLst>
  <p:notesMasterIdLst>
    <p:notesMasterId r:id="rId66"/>
  </p:notesMasterIdLst>
  <p:handoutMasterIdLst>
    <p:handoutMasterId r:id="rId67"/>
  </p:handoutMasterIdLst>
  <p:sldIdLst>
    <p:sldId id="494" r:id="rId6"/>
    <p:sldId id="1493" r:id="rId7"/>
    <p:sldId id="1156" r:id="rId8"/>
    <p:sldId id="313" r:id="rId9"/>
    <p:sldId id="1403" r:id="rId10"/>
    <p:sldId id="1405" r:id="rId11"/>
    <p:sldId id="1407" r:id="rId12"/>
    <p:sldId id="1491" r:id="rId13"/>
    <p:sldId id="1492" r:id="rId14"/>
    <p:sldId id="1404" r:id="rId15"/>
    <p:sldId id="436" r:id="rId16"/>
    <p:sldId id="1406" r:id="rId17"/>
    <p:sldId id="281" r:id="rId18"/>
    <p:sldId id="439" r:id="rId19"/>
    <p:sldId id="1497" r:id="rId20"/>
    <p:sldId id="1495" r:id="rId21"/>
    <p:sldId id="444" r:id="rId22"/>
    <p:sldId id="1498" r:id="rId23"/>
    <p:sldId id="1479" r:id="rId24"/>
    <p:sldId id="438" r:id="rId25"/>
    <p:sldId id="423" r:id="rId26"/>
    <p:sldId id="442" r:id="rId27"/>
    <p:sldId id="1499" r:id="rId28"/>
    <p:sldId id="1494" r:id="rId29"/>
    <p:sldId id="901" r:id="rId30"/>
    <p:sldId id="1500" r:id="rId31"/>
    <p:sldId id="353" r:id="rId32"/>
    <p:sldId id="1481" r:id="rId33"/>
    <p:sldId id="1484" r:id="rId34"/>
    <p:sldId id="1487" r:id="rId35"/>
    <p:sldId id="1486" r:id="rId36"/>
    <p:sldId id="391" r:id="rId37"/>
    <p:sldId id="323" r:id="rId38"/>
    <p:sldId id="392" r:id="rId39"/>
    <p:sldId id="324" r:id="rId40"/>
    <p:sldId id="388" r:id="rId41"/>
    <p:sldId id="1474" r:id="rId42"/>
    <p:sldId id="1488" r:id="rId43"/>
    <p:sldId id="394" r:id="rId44"/>
    <p:sldId id="406" r:id="rId45"/>
    <p:sldId id="396" r:id="rId46"/>
    <p:sldId id="1489" r:id="rId47"/>
    <p:sldId id="1490" r:id="rId48"/>
    <p:sldId id="373" r:id="rId49"/>
    <p:sldId id="376" r:id="rId50"/>
    <p:sldId id="590" r:id="rId51"/>
    <p:sldId id="592" r:id="rId52"/>
    <p:sldId id="613" r:id="rId53"/>
    <p:sldId id="374" r:id="rId54"/>
    <p:sldId id="375" r:id="rId55"/>
    <p:sldId id="377" r:id="rId56"/>
    <p:sldId id="378" r:id="rId57"/>
    <p:sldId id="379" r:id="rId58"/>
    <p:sldId id="380" r:id="rId59"/>
    <p:sldId id="599" r:id="rId60"/>
    <p:sldId id="381" r:id="rId61"/>
    <p:sldId id="382" r:id="rId62"/>
    <p:sldId id="386" r:id="rId63"/>
    <p:sldId id="387" r:id="rId64"/>
    <p:sldId id="308" r:id="rId65"/>
  </p:sldIdLst>
  <p:sldSz cx="12192000" cy="6858000"/>
  <p:notesSz cx="12192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EF7C6F-E710-46E8-AF01-0212D2E7880A}" v="1" dt="2022-12-20T01:29:43.788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116" y="7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7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ê Tuấn Lương" userId="S::20521588@ms.uit.edu.vn::b25bb6a9-43d7-4ee0-86b7-44892c13a7f6" providerId="AD" clId="Web-{87EF7C6F-E710-46E8-AF01-0212D2E7880A}"/>
    <pc:docChg chg="modSld">
      <pc:chgData name="Lê Tuấn Lương" userId="S::20521588@ms.uit.edu.vn::b25bb6a9-43d7-4ee0-86b7-44892c13a7f6" providerId="AD" clId="Web-{87EF7C6F-E710-46E8-AF01-0212D2E7880A}" dt="2022-12-20T01:29:43.788" v="0" actId="1076"/>
      <pc:docMkLst>
        <pc:docMk/>
      </pc:docMkLst>
      <pc:sldChg chg="modSp">
        <pc:chgData name="Lê Tuấn Lương" userId="S::20521588@ms.uit.edu.vn::b25bb6a9-43d7-4ee0-86b7-44892c13a7f6" providerId="AD" clId="Web-{87EF7C6F-E710-46E8-AF01-0212D2E7880A}" dt="2022-12-20T01:29:43.788" v="0" actId="1076"/>
        <pc:sldMkLst>
          <pc:docMk/>
          <pc:sldMk cId="752650441" sldId="1405"/>
        </pc:sldMkLst>
        <pc:spChg chg="mod">
          <ac:chgData name="Lê Tuấn Lương" userId="S::20521588@ms.uit.edu.vn::b25bb6a9-43d7-4ee0-86b7-44892c13a7f6" providerId="AD" clId="Web-{87EF7C6F-E710-46E8-AF01-0212D2E7880A}" dt="2022-12-20T01:29:43.788" v="0" actId="1076"/>
          <ac:spMkLst>
            <pc:docMk/>
            <pc:sldMk cId="752650441" sldId="1405"/>
            <ac:spMk id="52" creationId="{76C1479E-9313-45E9-82AD-950951C0483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5EB096C-8617-44BA-B073-2F76F4362DF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6D7950-48B8-449B-A20D-0253E55A7EB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9CA8F9-8973-4883-9248-918BCDE3B99F}" type="datetimeFigureOut">
              <a:rPr lang="en-US" smtClean="0"/>
              <a:t>12/1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5391A8-E98C-472F-A11E-2CFC7B81DBB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D741B1-20CB-4AF7-A50B-BA3BA3D31B0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FB709C-2061-4C88-9D9A-740626CC8A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240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6CEA6-82D0-42DF-A86A-86A0FACA46B0}" type="datetimeFigureOut">
              <a:rPr lang="en-US" smtClean="0"/>
              <a:t>12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E9F02C-BF7D-4FFE-807B-D6ADE7DA51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6031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4872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17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1263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725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87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130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1E50988B-BA72-491C-BB85-1F60221FAD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463868E-A1D4-4DCE-BB60-7045D739B1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571161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1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214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72733" y="228600"/>
            <a:ext cx="10646533" cy="8629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-95480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522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404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079B9-DAC8-49F2-8C5B-5CE8432F6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20743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27863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45121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1911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8248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4BB346-634B-4F7C-8FF4-879BF8694E7D}"/>
                  </a:ext>
                </a:extLst>
              </p:cNvPr>
              <p:cNvSpPr txBox="1"/>
              <p:nvPr userDrawn="1"/>
            </p:nvSpPr>
            <p:spPr>
              <a:xfrm>
                <a:off x="5641258" y="2971800"/>
                <a:ext cx="314509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4BB346-634B-4F7C-8FF4-879BF8694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641258" y="2971800"/>
                <a:ext cx="3145092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2161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66800" y="46037"/>
            <a:ext cx="10270067" cy="7921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0751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115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117476" y="239524"/>
            <a:ext cx="3657600" cy="446276"/>
          </a:xfrm>
          <a:prstGeom prst="rect">
            <a:avLst/>
          </a:prstGeom>
        </p:spPr>
        <p:txBody>
          <a:bodyPr lIns="0" tIns="0" rIns="0" bIns="0"/>
          <a:lstStyle>
            <a:lvl1pPr>
              <a:defRPr sz="2900" b="1" i="0">
                <a:solidFill>
                  <a:srgbClr val="40404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200" b="1" i="0">
                <a:solidFill>
                  <a:srgbClr val="12121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0769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990600" y="239524"/>
            <a:ext cx="10617324" cy="446276"/>
          </a:xfrm>
          <a:prstGeom prst="rect">
            <a:avLst/>
          </a:prstGeom>
        </p:spPr>
        <p:txBody>
          <a:bodyPr lIns="0" tIns="0" rIns="0" bIns="0"/>
          <a:lstStyle>
            <a:lvl1pPr>
              <a:defRPr sz="2900" b="1" i="0">
                <a:solidFill>
                  <a:srgbClr val="40404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117476" y="134756"/>
            <a:ext cx="10617324" cy="446276"/>
          </a:xfrm>
          <a:prstGeom prst="rect">
            <a:avLst/>
          </a:prstGeom>
        </p:spPr>
        <p:txBody>
          <a:bodyPr lIns="0" tIns="0" rIns="0" bIns="0"/>
          <a:lstStyle>
            <a:lvl1pPr>
              <a:defRPr sz="2900" b="1" i="0">
                <a:solidFill>
                  <a:srgbClr val="40404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>
            <a:extLst>
              <a:ext uri="{FF2B5EF4-FFF2-40B4-BE49-F238E27FC236}">
                <a16:creationId xmlns:a16="http://schemas.microsoft.com/office/drawing/2014/main" id="{F2F8DF16-194B-4ED4-9D0F-B291749EF7D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en-US" sz="1600">
                <a:latin typeface="Arial" panose="020B0604020202020204" pitchFamily="34" charset="0"/>
              </a:rPr>
              <a:t>Week</a:t>
            </a:r>
            <a:r>
              <a:rPr lang="en-GB" altLang="en-US" sz="1600">
                <a:latin typeface="Arial" panose="020B0604020202020204" pitchFamily="34" charset="0"/>
              </a:rPr>
              <a:t> 10-11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CB8DAA39-DEC3-400F-BDDA-91A1A3E812A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495392"/>
            <a:ext cx="11176000" cy="0"/>
          </a:xfrm>
          <a:prstGeom prst="line">
            <a:avLst/>
          </a:prstGeom>
          <a:ln>
            <a:solidFill>
              <a:srgbClr val="0070C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 sz="1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BB359F-359B-46EF-881A-11F2FCAB8C9E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11-2022</a:t>
            </a:r>
            <a:endParaRPr lang="en-US" sz="16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EE4A1B-29AF-46CC-B53A-C42D066C687C}"/>
              </a:ext>
            </a:extLst>
          </p:cNvPr>
          <p:cNvSpPr txBox="1"/>
          <p:nvPr userDrawn="1"/>
        </p:nvSpPr>
        <p:spPr>
          <a:xfrm>
            <a:off x="4724400" y="6559486"/>
            <a:ext cx="6145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NT101-</a:t>
            </a:r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 scurity</a:t>
            </a:r>
            <a:endParaRPr lang="en-US" sz="1600" b="1" dirty="0">
              <a:latin typeface="+mn-lt"/>
            </a:endParaRPr>
          </a:p>
        </p:txBody>
      </p:sp>
      <p:sp>
        <p:nvSpPr>
          <p:cNvPr id="10" name="Line 4">
            <a:extLst>
              <a:ext uri="{FF2B5EF4-FFF2-40B4-BE49-F238E27FC236}">
                <a16:creationId xmlns:a16="http://schemas.microsoft.com/office/drawing/2014/main" id="{5D461A2D-2AE2-4739-A55B-D8EEC3540F4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38200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C3226C3-04EF-44D3-A0CF-7893250B55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" y="50727"/>
            <a:ext cx="838200" cy="65782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2305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0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62143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542" y="1524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46896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0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89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bk object 19"/>
          <p:cNvSpPr/>
          <p:nvPr/>
        </p:nvSpPr>
        <p:spPr>
          <a:xfrm>
            <a:off x="1082578" y="6404143"/>
            <a:ext cx="0" cy="307975"/>
          </a:xfrm>
          <a:custGeom>
            <a:avLst/>
            <a:gdLst/>
            <a:ahLst/>
            <a:cxnLst/>
            <a:rect l="l" t="t" r="r" b="b"/>
            <a:pathLst>
              <a:path h="307975">
                <a:moveTo>
                  <a:pt x="0" y="0"/>
                </a:moveTo>
                <a:lnTo>
                  <a:pt x="1" y="307777"/>
                </a:lnTo>
              </a:path>
            </a:pathLst>
          </a:custGeom>
          <a:ln w="19050">
            <a:solidFill>
              <a:srgbClr val="F2F2F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66800" y="228600"/>
            <a:ext cx="9474324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900" b="1" i="0">
                <a:solidFill>
                  <a:srgbClr val="40404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29158" y="1238706"/>
            <a:ext cx="10933683" cy="276097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1" i="0">
                <a:solidFill>
                  <a:srgbClr val="12121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C37F14A6-9347-4998-AC20-B11B72A1D2D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en-US" sz="1600">
                <a:latin typeface="Arial" panose="020B0604020202020204" pitchFamily="34" charset="0"/>
              </a:rPr>
              <a:t>Week</a:t>
            </a:r>
            <a:r>
              <a:rPr lang="en-GB" altLang="en-US" sz="1600">
                <a:latin typeface="Arial" panose="020B0604020202020204" pitchFamily="34" charset="0"/>
              </a:rPr>
              <a:t> 14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8C2EEC26-5A6A-416F-B1CE-D3A9B25C24F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495392"/>
            <a:ext cx="11176000" cy="0"/>
          </a:xfrm>
          <a:prstGeom prst="line">
            <a:avLst/>
          </a:prstGeom>
          <a:ln w="19050">
            <a:solidFill>
              <a:srgbClr val="0070C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 sz="18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5F601D1-DE05-4648-A869-FABBBD477099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12-2022</a:t>
            </a:r>
            <a:endParaRPr lang="en-US" sz="16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B40BE1-E2A8-457A-8F4E-44C45FD71C3E}"/>
              </a:ext>
            </a:extLst>
          </p:cNvPr>
          <p:cNvSpPr txBox="1"/>
          <p:nvPr userDrawn="1"/>
        </p:nvSpPr>
        <p:spPr>
          <a:xfrm>
            <a:off x="4724400" y="6559486"/>
            <a:ext cx="6145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NT101-</a:t>
            </a:r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 scurity</a:t>
            </a:r>
            <a:endParaRPr lang="en-US" sz="1600" b="1" dirty="0">
              <a:latin typeface="+mn-lt"/>
            </a:endParaRPr>
          </a:p>
        </p:txBody>
      </p:sp>
      <p:sp>
        <p:nvSpPr>
          <p:cNvPr id="9" name="Line 4">
            <a:extLst>
              <a:ext uri="{FF2B5EF4-FFF2-40B4-BE49-F238E27FC236}">
                <a16:creationId xmlns:a16="http://schemas.microsoft.com/office/drawing/2014/main" id="{D2DB2E1C-2DED-41B0-B78B-23738EF96E4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75799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F9DC4AE-EEC8-4F03-A28D-54EF186C0EBA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" y="50727"/>
            <a:ext cx="838200" cy="65782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sldNum="0" hdr="0" ftr="0" dt="0"/>
  <p:txStyles>
    <p:titleStyle>
      <a:lvl1pPr>
        <a:defRPr sz="3600"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6037"/>
            <a:ext cx="1027006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3820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en-US" sz="1600">
                <a:latin typeface="Arial" panose="020B0604020202020204" pitchFamily="34" charset="0"/>
              </a:rPr>
              <a:t>Week</a:t>
            </a:r>
            <a:r>
              <a:rPr lang="en-GB" altLang="en-US" sz="1600">
                <a:latin typeface="Arial" panose="020B0604020202020204" pitchFamily="34" charset="0"/>
              </a:rPr>
              <a:t> 14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495392"/>
            <a:ext cx="11176000" cy="0"/>
          </a:xfrm>
          <a:prstGeom prst="line">
            <a:avLst/>
          </a:prstGeom>
          <a:ln w="285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 sz="1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12-2022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446655" y="6559486"/>
            <a:ext cx="6145145" cy="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T101-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 securit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280DB7B-08C2-4ADC-A09F-52EB0A2AA50C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" y="50727"/>
            <a:ext cx="914400" cy="72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259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mailto:nguyenngoctu@tdtu.edu.vn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7.png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26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openssl.org/docs/man1.0.2/man1/openssl-s_client.html" TargetMode="External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6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Relationship Id="rId11" Type="http://schemas.openxmlformats.org/officeDocument/2006/relationships/image" Target="../media/image49.png"/><Relationship Id="rId10" Type="http://schemas.openxmlformats.org/officeDocument/2006/relationships/image" Target="../media/image48.png"/><Relationship Id="rId4" Type="http://schemas.openxmlformats.org/officeDocument/2006/relationships/image" Target="../media/image25.png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26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44.png"/><Relationship Id="rId4" Type="http://schemas.openxmlformats.org/officeDocument/2006/relationships/image" Target="../media/image25.png"/><Relationship Id="rId9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hyperlink" Target="https://www.epochconverter.com/" TargetMode="External"/><Relationship Id="rId7" Type="http://schemas.openxmlformats.org/officeDocument/2006/relationships/image" Target="../media/image57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5.png"/><Relationship Id="rId4" Type="http://schemas.openxmlformats.org/officeDocument/2006/relationships/image" Target="../media/image55.png"/><Relationship Id="rId9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0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4.png"/><Relationship Id="rId7" Type="http://schemas.openxmlformats.org/officeDocument/2006/relationships/image" Target="../media/image63.png"/><Relationship Id="rId1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25.png"/><Relationship Id="rId5" Type="http://schemas.openxmlformats.org/officeDocument/2006/relationships/image" Target="../media/image68.png"/><Relationship Id="rId10" Type="http://schemas.openxmlformats.org/officeDocument/2006/relationships/image" Target="../media/image26.png"/><Relationship Id="rId4" Type="http://schemas.openxmlformats.org/officeDocument/2006/relationships/image" Target="../media/image67.png"/><Relationship Id="rId9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1.png"/><Relationship Id="rId5" Type="http://schemas.openxmlformats.org/officeDocument/2006/relationships/image" Target="../media/image38.png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50.png"/><Relationship Id="rId5" Type="http://schemas.openxmlformats.org/officeDocument/2006/relationships/image" Target="../media/image38.png"/><Relationship Id="rId4" Type="http://schemas.openxmlformats.org/officeDocument/2006/relationships/image" Target="../media/image25.png"/><Relationship Id="rId9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8.png"/><Relationship Id="rId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3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60320" y="4149081"/>
            <a:ext cx="4824536" cy="178365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GB" altLang="en-US" dirty="0"/>
              <a:t>Ngoc-Tu Nguyen, PhD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1760321" y="3717032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itle 3">
            <a:extLst>
              <a:ext uri="{FF2B5EF4-FFF2-40B4-BE49-F238E27FC236}">
                <a16:creationId xmlns:a16="http://schemas.microsoft.com/office/drawing/2014/main" id="{E5C80FC4-ED7F-496C-AEDC-819FD901C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0" y="76200"/>
            <a:ext cx="7344816" cy="792163"/>
          </a:xfrm>
        </p:spPr>
        <p:txBody>
          <a:bodyPr/>
          <a:lstStyle/>
          <a:p>
            <a:r>
              <a:rPr lang="en-US" dirty="0"/>
              <a:t>NT101-Network Security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F91427E-3F78-4F03-8A16-503A95D74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562861"/>
            <a:ext cx="7239000" cy="151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lvl="0" eaLnBrk="1" hangingPunct="1"/>
            <a:r>
              <a:rPr kumimoji="0" lang="en-US" altLang="zh-CN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+mj-cs"/>
              </a:rPr>
              <a:t>Week </a:t>
            </a:r>
            <a:r>
              <a:rPr lang="en-US" altLang="zh-CN" sz="4000" kern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14</a:t>
            </a:r>
            <a:r>
              <a:rPr lang="en-US" altLang="zh-CN" sz="4000" kern="0">
                <a:solidFill>
                  <a:srgbClr val="000000"/>
                </a:solidFill>
                <a:ea typeface="宋体" panose="02010600030101010101" pitchFamily="2" charset="-122"/>
              </a:rPr>
              <a:t>: Network Defence</a:t>
            </a:r>
            <a:endParaRPr kumimoji="0" lang="en-US" altLang="zh-CN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 panose="02010600030101010101" pitchFamily="2" charset="-122"/>
              <a:cs typeface="+mj-cs"/>
            </a:endParaRPr>
          </a:p>
        </p:txBody>
      </p:sp>
      <p:pic>
        <p:nvPicPr>
          <p:cNvPr id="1026" name="Picture 2" descr="https://www.handsonsecurity.net/assets/images/edition3/cover-is.jpg">
            <a:extLst>
              <a:ext uri="{FF2B5EF4-FFF2-40B4-BE49-F238E27FC236}">
                <a16:creationId xmlns:a16="http://schemas.microsoft.com/office/drawing/2014/main" id="{4C7A81C4-F77B-4A83-BB60-D2165F1A7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7431" y="1752797"/>
            <a:ext cx="3999769" cy="4518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871091" y="28104"/>
            <a:ext cx="7921846" cy="747713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669758" y="1051479"/>
            <a:ext cx="10287000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dirty="0">
                <a:solidFill>
                  <a:srgbClr val="0033CC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FC 4949 (Internet Security Glossary, Version 2):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“The 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rocess of verifying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 claim that a 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ystem entit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r 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ystem resource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s a 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ertain attribute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alue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uthentication process  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</a:t>
            </a:r>
            <a:endParaRPr lang="en-AU" sz="28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4495800" y="3156903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069550" y="3240503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029303" y="3876389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C007A2A-A2AC-47C0-BCA2-F55A5D1594F6}"/>
              </a:ext>
            </a:extLst>
          </p:cNvPr>
          <p:cNvSpPr txBox="1"/>
          <p:nvPr/>
        </p:nvSpPr>
        <p:spPr>
          <a:xfrm>
            <a:off x="674289" y="5475493"/>
            <a:ext cx="4211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ACB1FE4-E198-49A2-A796-B260026608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3600" y="4661353"/>
            <a:ext cx="655019" cy="60365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7A2FAAC-1360-4C1A-B6FD-D6FA1AE4EC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019" y="4621136"/>
            <a:ext cx="655019" cy="60365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55867A-7AD5-4F8B-BE5D-F57DE24B726B}"/>
              </a:ext>
            </a:extLst>
          </p:cNvPr>
          <p:cNvSpPr txBox="1"/>
          <p:nvPr/>
        </p:nvSpPr>
        <p:spPr>
          <a:xfrm>
            <a:off x="5775583" y="458293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B390269-24D3-4EE3-91AC-BD66BE30B0D3}"/>
              </a:ext>
            </a:extLst>
          </p:cNvPr>
          <p:cNvSpPr txBox="1"/>
          <p:nvPr/>
        </p:nvSpPr>
        <p:spPr>
          <a:xfrm>
            <a:off x="9066497" y="4582938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4E871945-BA9C-4FD1-BFEA-7FA2BECEB3B0}"/>
              </a:ext>
            </a:extLst>
          </p:cNvPr>
          <p:cNvSpPr/>
          <p:nvPr/>
        </p:nvSpPr>
        <p:spPr bwMode="auto">
          <a:xfrm>
            <a:off x="5486400" y="5224790"/>
            <a:ext cx="289183" cy="125221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7" name="TextBox 2">
            <a:extLst>
              <a:ext uri="{FF2B5EF4-FFF2-40B4-BE49-F238E27FC236}">
                <a16:creationId xmlns:a16="http://schemas.microsoft.com/office/drawing/2014/main" id="{4B55867A-7AD5-4F8B-BE5D-F57DE24B726B}"/>
              </a:ext>
            </a:extLst>
          </p:cNvPr>
          <p:cNvSpPr txBox="1"/>
          <p:nvPr/>
        </p:nvSpPr>
        <p:spPr>
          <a:xfrm>
            <a:off x="5997759" y="5260050"/>
            <a:ext cx="30342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authenticate B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authenticate A</a:t>
            </a: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1006299" y="914400"/>
            <a:ext cx="6567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789794" y="1449616"/>
            <a:ext cx="1140220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sz="2400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sz="2400" dirty="0">
                <a:solidFill>
                  <a:srgbClr val="800000"/>
                </a:solidFill>
              </a:rPr>
              <a:t>Smartcard, electronic keycard, physical key, user’s devices</a:t>
            </a:r>
            <a:r>
              <a:rPr lang="en-US" sz="2400">
                <a:solidFill>
                  <a:srgbClr val="800000"/>
                </a:solidFill>
              </a:rPr>
              <a:t>, digital certificates</a:t>
            </a:r>
            <a:r>
              <a:rPr lang="en-US" sz="2400" dirty="0">
                <a:solidFill>
                  <a:srgbClr val="800000"/>
                </a:solidFill>
              </a:rPr>
              <a:t>, …</a:t>
            </a:r>
          </a:p>
          <a:p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sz="2400" dirty="0">
                <a:solidFill>
                  <a:srgbClr val="800000"/>
                </a:solidFill>
              </a:rPr>
              <a:t>Fingerprint, retina, face</a:t>
            </a:r>
            <a:r>
              <a:rPr lang="en-US" sz="2400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sz="2400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00630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685800" y="1066800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046868" y="-37611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8714" y="2047609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8903590" y="2034568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6026314" y="2624995"/>
            <a:ext cx="2046105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9251" y="2034567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56017" y="4119729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0524" y="4968868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72850" y="2645048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6063157" y="4754140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7989000" y="4754141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649" y="4096493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5988" y="4971811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7698" y="5283338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7698" y="4319519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8109262" y="1657053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10682741" y="2213967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6592423" y="4026195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7791287" y="4754140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A7B220-DEE8-4856-B9C5-00032500EA8C}"/>
              </a:ext>
            </a:extLst>
          </p:cNvPr>
          <p:cNvSpPr txBox="1"/>
          <p:nvPr/>
        </p:nvSpPr>
        <p:spPr>
          <a:xfrm>
            <a:off x="1847671" y="2121828"/>
            <a:ext cx="2518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lient-serv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729222-7A95-43D0-9632-A90C57C6F644}"/>
              </a:ext>
            </a:extLst>
          </p:cNvPr>
          <p:cNvSpPr txBox="1"/>
          <p:nvPr/>
        </p:nvSpPr>
        <p:spPr>
          <a:xfrm>
            <a:off x="1818814" y="4345015"/>
            <a:ext cx="2201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nd-to-en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B9C5F1-AA17-4DD8-9678-B0054125C7D8}"/>
              </a:ext>
            </a:extLst>
          </p:cNvPr>
          <p:cNvSpPr txBox="1"/>
          <p:nvPr/>
        </p:nvSpPr>
        <p:spPr>
          <a:xfrm>
            <a:off x="1797975" y="5034348"/>
            <a:ext cx="2242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p-to-hop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  <p:bldP spid="27" grpId="0"/>
      <p:bldP spid="30" grpId="0" animBg="1"/>
      <p:bldP spid="31" grpId="0"/>
      <p:bldP spid="2" grpId="0"/>
      <p:bldP spid="23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6">
            <a:extLst>
              <a:ext uri="{FF2B5EF4-FFF2-40B4-BE49-F238E27FC236}">
                <a16:creationId xmlns:a16="http://schemas.microsoft.com/office/drawing/2014/main" id="{29FAC995-F40D-4DA7-A9CB-42613C1EF7E5}"/>
              </a:ext>
            </a:extLst>
          </p:cNvPr>
          <p:cNvGrpSpPr>
            <a:grpSpLocks/>
          </p:cNvGrpSpPr>
          <p:nvPr/>
        </p:nvGrpSpPr>
        <p:grpSpPr bwMode="auto">
          <a:xfrm>
            <a:off x="4741998" y="977764"/>
            <a:ext cx="7159716" cy="5499842"/>
            <a:chOff x="960" y="960"/>
            <a:chExt cx="4445" cy="3349"/>
          </a:xfrm>
        </p:grpSpPr>
        <p:pic>
          <p:nvPicPr>
            <p:cNvPr id="8204" name="Picture 2" descr="U:\rhoskins temp\cert.wmf">
              <a:extLst>
                <a:ext uri="{FF2B5EF4-FFF2-40B4-BE49-F238E27FC236}">
                  <a16:creationId xmlns:a16="http://schemas.microsoft.com/office/drawing/2014/main" id="{394F441C-1AD7-4953-BEE1-1590BED2E4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3" y="1000"/>
              <a:ext cx="4402" cy="3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5" name="Group 4">
              <a:extLst>
                <a:ext uri="{FF2B5EF4-FFF2-40B4-BE49-F238E27FC236}">
                  <a16:creationId xmlns:a16="http://schemas.microsoft.com/office/drawing/2014/main" id="{2B785203-6BEC-4578-99E5-0CDCB2BB38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960"/>
              <a:ext cx="3688" cy="607"/>
              <a:chOff x="1240" y="1123"/>
              <a:chExt cx="3688" cy="607"/>
            </a:xfrm>
          </p:grpSpPr>
          <p:pic>
            <p:nvPicPr>
              <p:cNvPr id="8206" name="Picture 5" descr="U:\rhoskins temp\scroll top.wmf">
                <a:extLst>
                  <a:ext uri="{FF2B5EF4-FFF2-40B4-BE49-F238E27FC236}">
                    <a16:creationId xmlns:a16="http://schemas.microsoft.com/office/drawing/2014/main" id="{7686B120-876A-4D3F-9C34-BBFE910975F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0" y="1123"/>
                <a:ext cx="3688" cy="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07" name="Text Box 6">
                <a:extLst>
                  <a:ext uri="{FF2B5EF4-FFF2-40B4-BE49-F238E27FC236}">
                    <a16:creationId xmlns:a16="http://schemas.microsoft.com/office/drawing/2014/main" id="{974C4C19-1AE1-46AF-8753-F403E860E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8" y="1148"/>
                <a:ext cx="189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3200" b="1">
                    <a:solidFill>
                      <a:schemeClr val="tx1"/>
                    </a:solidFill>
                  </a:rPr>
                  <a:t>CERTIFICATE</a:t>
                </a:r>
              </a:p>
            </p:txBody>
          </p:sp>
        </p:grpSp>
      </p:grpSp>
      <p:sp>
        <p:nvSpPr>
          <p:cNvPr id="63495" name="Rectangle 7">
            <a:extLst>
              <a:ext uri="{FF2B5EF4-FFF2-40B4-BE49-F238E27FC236}">
                <a16:creationId xmlns:a16="http://schemas.microsoft.com/office/drawing/2014/main" id="{DC3313DE-591A-48F3-98F2-970FB97A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340" y="20098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5FD92D-F692-4CEF-9003-F52A9B357820}"/>
                  </a:ext>
                </a:extLst>
              </p:cNvPr>
              <p:cNvSpPr txBox="1"/>
              <p:nvPr/>
            </p:nvSpPr>
            <p:spPr>
              <a:xfrm>
                <a:off x="251694" y="4406507"/>
                <a:ext cx="62836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𝑐𝑒𝑟𝑡𝑖𝑓𝑖𝑐𝑎𝑡𝑒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({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𝑠𝑒𝑟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𝑢𝑏𝑙𝑖𝑐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𝑒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…},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/>
                  <a:t> 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400"/>
                  <a:t>Verify signatu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5FD92D-F692-4CEF-9003-F52A9B357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94" y="4406507"/>
                <a:ext cx="6283698" cy="830997"/>
              </a:xfrm>
              <a:prstGeom prst="rect">
                <a:avLst/>
              </a:prstGeom>
              <a:blipFill>
                <a:blip r:embed="rId4"/>
                <a:stretch>
                  <a:fillRect l="-1261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B4B565B5-8FAE-484F-9A1A-376D1338375D}"/>
              </a:ext>
            </a:extLst>
          </p:cNvPr>
          <p:cNvSpPr/>
          <p:nvPr/>
        </p:nvSpPr>
        <p:spPr bwMode="auto">
          <a:xfrm>
            <a:off x="5891598" y="2865438"/>
            <a:ext cx="4085727" cy="594927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79959D3-A2F2-470F-91CF-586C2BEC77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0415" y="3026879"/>
            <a:ext cx="628679" cy="77614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8B1401-CD4A-4760-92AF-D505C7FD7802}"/>
              </a:ext>
            </a:extLst>
          </p:cNvPr>
          <p:cNvSpPr txBox="1"/>
          <p:nvPr/>
        </p:nvSpPr>
        <p:spPr>
          <a:xfrm>
            <a:off x="4144138" y="368509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Serv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2E2CF1-B7B7-47C8-8136-F1EC61D26F82}"/>
              </a:ext>
            </a:extLst>
          </p:cNvPr>
          <p:cNvSpPr txBox="1"/>
          <p:nvPr/>
        </p:nvSpPr>
        <p:spPr>
          <a:xfrm>
            <a:off x="228600" y="965798"/>
            <a:ext cx="41585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gital certificate-based</a:t>
            </a:r>
          </a:p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uthentica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CA6ACCD-E912-4169-9151-FD17D0A51F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332" y="2861379"/>
            <a:ext cx="655019" cy="6036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765221B-690F-4BA5-9563-71818FD4CD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694" y="2044903"/>
            <a:ext cx="877509" cy="9484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6B83539-1563-42E7-8F52-E31B50944AFB}"/>
              </a:ext>
            </a:extLst>
          </p:cNvPr>
          <p:cNvSpPr txBox="1"/>
          <p:nvPr/>
        </p:nvSpPr>
        <p:spPr>
          <a:xfrm>
            <a:off x="353219" y="3649242"/>
            <a:ext cx="1373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345BBFD-33E0-4DA6-AAA9-6973748B248A}"/>
              </a:ext>
            </a:extLst>
          </p:cNvPr>
          <p:cNvCxnSpPr/>
          <p:nvPr/>
        </p:nvCxnSpPr>
        <p:spPr bwMode="auto">
          <a:xfrm flipH="1" flipV="1">
            <a:off x="1600200" y="3414953"/>
            <a:ext cx="254393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D37CE8F-570E-442D-84DD-322655767AA9}"/>
              </a:ext>
            </a:extLst>
          </p:cNvPr>
          <p:cNvSpPr txBox="1"/>
          <p:nvPr/>
        </p:nvSpPr>
        <p:spPr>
          <a:xfrm>
            <a:off x="1727063" y="2765269"/>
            <a:ext cx="2701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igital certificate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9B91FCE0-144F-427D-8656-BF29B6884B84}"/>
              </a:ext>
            </a:extLst>
          </p:cNvPr>
          <p:cNvSpPr/>
          <p:nvPr/>
        </p:nvSpPr>
        <p:spPr bwMode="auto">
          <a:xfrm>
            <a:off x="825098" y="5594585"/>
            <a:ext cx="818068" cy="3230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8AB80713-05D5-44FC-B8A7-259E01FB7632}"/>
              </a:ext>
            </a:extLst>
          </p:cNvPr>
          <p:cNvSpPr/>
          <p:nvPr/>
        </p:nvSpPr>
        <p:spPr bwMode="auto">
          <a:xfrm>
            <a:off x="1812483" y="5337907"/>
            <a:ext cx="300077" cy="94311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7F6662-CB21-4A92-9378-9A98B230F65B}"/>
              </a:ext>
            </a:extLst>
          </p:cNvPr>
          <p:cNvSpPr txBox="1"/>
          <p:nvPr/>
        </p:nvSpPr>
        <p:spPr>
          <a:xfrm>
            <a:off x="2081438" y="5380501"/>
            <a:ext cx="43171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ser authenticate sever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now server’s puclic key</a:t>
            </a:r>
          </a:p>
        </p:txBody>
      </p:sp>
    </p:spTree>
    <p:extLst>
      <p:ext uri="{BB962C8B-B14F-4D97-AF65-F5344CB8AC3E}">
        <p14:creationId xmlns:p14="http://schemas.microsoft.com/office/powerpoint/2010/main" val="73105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223" y="1052382"/>
            <a:ext cx="4350200" cy="5397668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40337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</a:t>
            </a:r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e,…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ture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668667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1950908" y="3520248"/>
            <a:ext cx="4446952" cy="150549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1803411" y="3314449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2803091" y="2610063"/>
            <a:ext cx="3594769" cy="2880011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2597649" y="2380079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1675851" y="2852160"/>
            <a:ext cx="4722010" cy="303195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702910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741313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1046099" y="40316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08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155" y="116350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825871" y="5268714"/>
            <a:ext cx="84637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openssl s_client -connect facebook.com:443 -showcer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885874" y="3533144"/>
            <a:ext cx="4198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E6BE9C1-F3A4-4FAE-A632-4A7AE828BDF6}"/>
              </a:ext>
            </a:extLst>
          </p:cNvPr>
          <p:cNvSpPr/>
          <p:nvPr/>
        </p:nvSpPr>
        <p:spPr>
          <a:xfrm>
            <a:off x="614598" y="5877528"/>
            <a:ext cx="9139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openssl.org/docs/man1.0.2/man1/openssl-s_client.html</a:t>
            </a: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146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7">
            <a:extLst>
              <a:ext uri="{FF2B5EF4-FFF2-40B4-BE49-F238E27FC236}">
                <a16:creationId xmlns:a16="http://schemas.microsoft.com/office/drawing/2014/main" id="{DC3313DE-591A-48F3-98F2-970FB97A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340" y="20098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79959D3-A2F2-470F-91CF-586C2BEC77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0415" y="3026879"/>
            <a:ext cx="628679" cy="77614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8B1401-CD4A-4760-92AF-D505C7FD7802}"/>
              </a:ext>
            </a:extLst>
          </p:cNvPr>
          <p:cNvSpPr txBox="1"/>
          <p:nvPr/>
        </p:nvSpPr>
        <p:spPr>
          <a:xfrm>
            <a:off x="4144138" y="368509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Serv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2E2CF1-B7B7-47C8-8136-F1EC61D26F82}"/>
              </a:ext>
            </a:extLst>
          </p:cNvPr>
          <p:cNvSpPr txBox="1"/>
          <p:nvPr/>
        </p:nvSpPr>
        <p:spPr>
          <a:xfrm>
            <a:off x="228600" y="965798"/>
            <a:ext cx="41585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gital certificate-based</a:t>
            </a:r>
          </a:p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uthentica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CA6ACCD-E912-4169-9151-FD17D0A51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332" y="2861379"/>
            <a:ext cx="655019" cy="6036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765221B-690F-4BA5-9563-71818FD4CD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694" y="2044903"/>
            <a:ext cx="877509" cy="9484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6B83539-1563-42E7-8F52-E31B50944AFB}"/>
              </a:ext>
            </a:extLst>
          </p:cNvPr>
          <p:cNvSpPr txBox="1"/>
          <p:nvPr/>
        </p:nvSpPr>
        <p:spPr>
          <a:xfrm>
            <a:off x="353219" y="3649242"/>
            <a:ext cx="1373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345BBFD-33E0-4DA6-AAA9-6973748B248A}"/>
              </a:ext>
            </a:extLst>
          </p:cNvPr>
          <p:cNvCxnSpPr/>
          <p:nvPr/>
        </p:nvCxnSpPr>
        <p:spPr bwMode="auto">
          <a:xfrm flipH="1" flipV="1">
            <a:off x="1600200" y="3414953"/>
            <a:ext cx="254393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D37CE8F-570E-442D-84DD-322655767AA9}"/>
              </a:ext>
            </a:extLst>
          </p:cNvPr>
          <p:cNvSpPr txBox="1"/>
          <p:nvPr/>
        </p:nvSpPr>
        <p:spPr>
          <a:xfrm>
            <a:off x="1727063" y="2765269"/>
            <a:ext cx="2701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igital certificat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22812E-2099-43C1-91CA-16B2D060DDFD}"/>
              </a:ext>
            </a:extLst>
          </p:cNvPr>
          <p:cNvSpPr/>
          <p:nvPr/>
        </p:nvSpPr>
        <p:spPr>
          <a:xfrm>
            <a:off x="5041277" y="1903646"/>
            <a:ext cx="71865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/>
              <a:t>openssl s_client -connect facebook.com:443 -showcert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242B84-3798-4DF1-94AE-B66AB47B998C}"/>
              </a:ext>
            </a:extLst>
          </p:cNvPr>
          <p:cNvSpPr txBox="1"/>
          <p:nvPr/>
        </p:nvSpPr>
        <p:spPr>
          <a:xfrm>
            <a:off x="4684296" y="764334"/>
            <a:ext cx="73872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ebook.com certificate 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using openssl library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BAF71EC-55B7-468D-9785-D841DECD25EA}"/>
              </a:ext>
            </a:extLst>
          </p:cNvPr>
          <p:cNvCxnSpPr/>
          <p:nvPr/>
        </p:nvCxnSpPr>
        <p:spPr bwMode="auto">
          <a:xfrm>
            <a:off x="4659663" y="926918"/>
            <a:ext cx="0" cy="18955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7B8E5BC6-B0DB-4CDE-B0CA-C957992A23F2}"/>
              </a:ext>
            </a:extLst>
          </p:cNvPr>
          <p:cNvSpPr/>
          <p:nvPr/>
        </p:nvSpPr>
        <p:spPr>
          <a:xfrm>
            <a:off x="5586568" y="404942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/>
              <a:t>echo | openssl s_client -servername www.facebook.com -connect www.facebook.com:443 2&gt;1 | openssl x509 -out facebook.cer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B9AFF9-D033-45B7-AF3B-76DE6779C913}"/>
              </a:ext>
            </a:extLst>
          </p:cNvPr>
          <p:cNvSpPr txBox="1"/>
          <p:nvPr/>
        </p:nvSpPr>
        <p:spPr>
          <a:xfrm>
            <a:off x="5083166" y="1497879"/>
            <a:ext cx="3544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how all cert chains</a:t>
            </a:r>
          </a:p>
        </p:txBody>
      </p:sp>
      <p:sp>
        <p:nvSpPr>
          <p:cNvPr id="27" name="TextBox 19">
            <a:extLst>
              <a:ext uri="{FF2B5EF4-FFF2-40B4-BE49-F238E27FC236}">
                <a16:creationId xmlns:a16="http://schemas.microsoft.com/office/drawing/2014/main" id="{3AB9AFF9-D033-45B7-AF3B-76DE6779C913}"/>
              </a:ext>
            </a:extLst>
          </p:cNvPr>
          <p:cNvSpPr txBox="1"/>
          <p:nvPr/>
        </p:nvSpPr>
        <p:spPr>
          <a:xfrm>
            <a:off x="4991390" y="2299921"/>
            <a:ext cx="2937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iew server cert</a:t>
            </a:r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E5F3C26B-32B7-4F0A-BA81-9E3432B5DA63}"/>
              </a:ext>
            </a:extLst>
          </p:cNvPr>
          <p:cNvSpPr txBox="1"/>
          <p:nvPr/>
        </p:nvSpPr>
        <p:spPr>
          <a:xfrm>
            <a:off x="5343431" y="3624205"/>
            <a:ext cx="3655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ownload server cert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0556F85-852B-43EB-BF18-CA02C7D7F18D}"/>
              </a:ext>
            </a:extLst>
          </p:cNvPr>
          <p:cNvSpPr/>
          <p:nvPr/>
        </p:nvSpPr>
        <p:spPr>
          <a:xfrm>
            <a:off x="5212138" y="268016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/>
              <a:t>echo | openssl s_client -servername www.facebook.com -connect www.facebook.com:443 2&gt;1 | openssl x509 -out facebook.cer -text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7DDE52D-5E63-414B-BAB0-E5D9FBD08627}"/>
              </a:ext>
            </a:extLst>
          </p:cNvPr>
          <p:cNvSpPr/>
          <p:nvPr/>
        </p:nvSpPr>
        <p:spPr>
          <a:xfrm>
            <a:off x="6173284" y="5461216"/>
            <a:ext cx="6283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openssl x509 -in facebook.cer -inform pem -text -noout</a:t>
            </a:r>
          </a:p>
        </p:txBody>
      </p:sp>
      <p:sp>
        <p:nvSpPr>
          <p:cNvPr id="32" name="TextBox 19">
            <a:extLst>
              <a:ext uri="{FF2B5EF4-FFF2-40B4-BE49-F238E27FC236}">
                <a16:creationId xmlns:a16="http://schemas.microsoft.com/office/drawing/2014/main" id="{5BB0939B-0FAE-401C-8C93-A9AD0FF83572}"/>
              </a:ext>
            </a:extLst>
          </p:cNvPr>
          <p:cNvSpPr txBox="1"/>
          <p:nvPr/>
        </p:nvSpPr>
        <p:spPr>
          <a:xfrm>
            <a:off x="5287353" y="493172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ump server cer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3017E2-DCE6-4317-A0C9-5B3E388EF4FE}"/>
              </a:ext>
            </a:extLst>
          </p:cNvPr>
          <p:cNvSpPr txBox="1"/>
          <p:nvPr/>
        </p:nvSpPr>
        <p:spPr>
          <a:xfrm>
            <a:off x="3367313" y="4034148"/>
            <a:ext cx="2286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acebook.com</a:t>
            </a:r>
          </a:p>
        </p:txBody>
      </p:sp>
    </p:spTree>
    <p:extLst>
      <p:ext uri="{BB962C8B-B14F-4D97-AF65-F5344CB8AC3E}">
        <p14:creationId xmlns:p14="http://schemas.microsoft.com/office/powerpoint/2010/main" val="1199338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4000" y="950247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163" y="1447140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1149863" y="972281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1149863" y="1447140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833446" y="90853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1006299" y="914400"/>
            <a:ext cx="6567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789794" y="1449616"/>
            <a:ext cx="1140220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sz="2400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sz="2400" dirty="0">
                <a:solidFill>
                  <a:srgbClr val="800000"/>
                </a:solidFill>
              </a:rPr>
              <a:t>Smartcard, electronic keycard, physical key, user’s devices</a:t>
            </a:r>
            <a:r>
              <a:rPr lang="en-US" sz="2400">
                <a:solidFill>
                  <a:srgbClr val="800000"/>
                </a:solidFill>
              </a:rPr>
              <a:t>, digital certificates</a:t>
            </a:r>
            <a:r>
              <a:rPr lang="en-US" sz="2400" dirty="0">
                <a:solidFill>
                  <a:srgbClr val="800000"/>
                </a:solidFill>
              </a:rPr>
              <a:t>, …</a:t>
            </a:r>
          </a:p>
          <a:p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sz="2400" dirty="0">
                <a:solidFill>
                  <a:srgbClr val="800000"/>
                </a:solidFill>
              </a:rPr>
              <a:t>Fingerprint, retina, face</a:t>
            </a:r>
            <a:r>
              <a:rPr lang="en-US" sz="2400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sz="2400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00630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2037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9203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7606137" y="223345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5" y="1634589"/>
                <a:ext cx="6177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5" y="1634589"/>
                <a:ext cx="6177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4595037" y="2104113"/>
            <a:ext cx="2797327" cy="1305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381000" y="3038446"/>
            <a:ext cx="86549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solidFill>
                  <a:srgbClr val="FF0000"/>
                </a:solidFill>
              </a:rPr>
              <a:t>How the server authenticate the user/devices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6666" y="41895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74891" y="44295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B8B81C2-34E1-43D3-AE1C-17DC5E1B8FC6}"/>
              </a:ext>
            </a:extLst>
          </p:cNvPr>
          <p:cNvSpPr txBox="1"/>
          <p:nvPr/>
        </p:nvSpPr>
        <p:spPr>
          <a:xfrm>
            <a:off x="6285988" y="4321195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/>
              <p:nvPr/>
            </p:nvSpPr>
            <p:spPr>
              <a:xfrm>
                <a:off x="5048522" y="5287713"/>
                <a:ext cx="15825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 sz="280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522" y="5287713"/>
                <a:ext cx="1582549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/>
              <p:nvPr/>
            </p:nvSpPr>
            <p:spPr>
              <a:xfrm>
                <a:off x="9601200" y="5199032"/>
                <a:ext cx="26083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 sz="280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5199032"/>
                <a:ext cx="260834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/>
              <p:nvPr/>
            </p:nvSpPr>
            <p:spPr>
              <a:xfrm>
                <a:off x="5219327" y="5825884"/>
                <a:ext cx="861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27" y="5825884"/>
                <a:ext cx="861454" cy="369332"/>
              </a:xfrm>
              <a:prstGeom prst="rect">
                <a:avLst/>
              </a:prstGeom>
              <a:blipFill>
                <a:blip r:embed="rId10"/>
                <a:stretch>
                  <a:fillRect l="-563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/>
              <p:nvPr/>
            </p:nvSpPr>
            <p:spPr>
              <a:xfrm>
                <a:off x="10244247" y="5756887"/>
                <a:ext cx="118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247" y="5756887"/>
                <a:ext cx="1180451" cy="369332"/>
              </a:xfrm>
              <a:prstGeom prst="rect">
                <a:avLst/>
              </a:prstGeom>
              <a:blipFill>
                <a:blip r:embed="rId11"/>
                <a:stretch>
                  <a:fillRect l="-4124" t="-8197" r="-51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6219254" y="4960275"/>
            <a:ext cx="381667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E06E7D9-44DE-4362-9449-E4186D81B89F}"/>
              </a:ext>
            </a:extLst>
          </p:cNvPr>
          <p:cNvCxnSpPr/>
          <p:nvPr/>
        </p:nvCxnSpPr>
        <p:spPr bwMode="auto">
          <a:xfrm>
            <a:off x="0" y="289560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Left Brace 4">
            <a:extLst>
              <a:ext uri="{FF2B5EF4-FFF2-40B4-BE49-F238E27FC236}">
                <a16:creationId xmlns:a16="http://schemas.microsoft.com/office/drawing/2014/main" id="{1DFFFF1F-BF05-4B41-BDE0-CC856A306366}"/>
              </a:ext>
            </a:extLst>
          </p:cNvPr>
          <p:cNvSpPr/>
          <p:nvPr/>
        </p:nvSpPr>
        <p:spPr bwMode="auto">
          <a:xfrm>
            <a:off x="152400" y="3735289"/>
            <a:ext cx="335447" cy="2660679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8D6D2B-AB11-40CE-A76E-508D14287EA5}"/>
              </a:ext>
            </a:extLst>
          </p:cNvPr>
          <p:cNvSpPr txBox="1"/>
          <p:nvPr/>
        </p:nvSpPr>
        <p:spPr>
          <a:xfrm>
            <a:off x="416717" y="3750240"/>
            <a:ext cx="481894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assword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TP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ke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ometric, device fingerprin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mart card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97B1F29-C611-4320-B902-423445663FD0}"/>
              </a:ext>
            </a:extLst>
          </p:cNvPr>
          <p:cNvCxnSpPr/>
          <p:nvPr/>
        </p:nvCxnSpPr>
        <p:spPr bwMode="auto">
          <a:xfrm flipV="1">
            <a:off x="4600212" y="1642865"/>
            <a:ext cx="279997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E155F16-B262-45AF-BD8F-3862125D26F3}"/>
              </a:ext>
            </a:extLst>
          </p:cNvPr>
          <p:cNvSpPr txBox="1"/>
          <p:nvPr/>
        </p:nvSpPr>
        <p:spPr>
          <a:xfrm>
            <a:off x="4515226" y="1064867"/>
            <a:ext cx="30909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quest connec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6FBB07C-E196-46D0-ADE5-37B5F2B80E85}"/>
              </a:ext>
            </a:extLst>
          </p:cNvPr>
          <p:cNvSpPr txBox="1"/>
          <p:nvPr/>
        </p:nvSpPr>
        <p:spPr>
          <a:xfrm>
            <a:off x="1911456" y="233654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/device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178F099-B181-4AD8-A74D-D92AEDFEFD4B}"/>
              </a:ext>
            </a:extLst>
          </p:cNvPr>
          <p:cNvSpPr txBox="1"/>
          <p:nvPr/>
        </p:nvSpPr>
        <p:spPr>
          <a:xfrm>
            <a:off x="5721768" y="215220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5073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76035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868198"/>
            <a:ext cx="105156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 Fundamental goals</a:t>
            </a:r>
          </a:p>
          <a:p>
            <a:pPr lvl="2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uthentication: network nodes (hosts), application API (apps);</a:t>
            </a:r>
          </a:p>
          <a:p>
            <a:pPr lvl="2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Key agreemen;</a:t>
            </a:r>
          </a:p>
          <a:p>
            <a:pPr lvl="2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Cryptographic algorithm negotiation (ciphers, MAC)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Some secure protocols: </a:t>
            </a:r>
            <a:r>
              <a:rPr lang="en-US">
                <a:solidFill>
                  <a:srgbClr val="FF0000"/>
                </a:solidFill>
              </a:rPr>
              <a:t>SSH, SSL/TLS, IPSec,VPN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Network traffic mornitor and analysi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Firewall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IDS/NIDS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AM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Honeynet;</a:t>
            </a:r>
          </a:p>
        </p:txBody>
      </p:sp>
    </p:spTree>
    <p:extLst>
      <p:ext uri="{BB962C8B-B14F-4D97-AF65-F5344CB8AC3E}">
        <p14:creationId xmlns:p14="http://schemas.microsoft.com/office/powerpoint/2010/main" val="19936446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488794" y="932569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811478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077" y="10751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394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2059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1265400" y="2211352"/>
                <a:ext cx="12143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400" y="2211352"/>
                <a:ext cx="1214371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5912458" y="1707559"/>
                <a:ext cx="2265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458" y="1707559"/>
                <a:ext cx="2265364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28600" y="4234747"/>
                <a:ext cx="562343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/>
                  <a:t>Provid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800"/>
                  <a:t> to server? </a:t>
                </a:r>
              </a:p>
              <a:p>
                <a:endParaRPr lang="en-US" sz="28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234747"/>
                <a:ext cx="5623438" cy="954107"/>
              </a:xfrm>
              <a:prstGeom prst="rect">
                <a:avLst/>
              </a:prstGeom>
              <a:blipFill>
                <a:blip r:embed="rId7"/>
                <a:stretch>
                  <a:fillRect l="-1952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615976" y="4643206"/>
            <a:ext cx="4966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615976" y="5267346"/>
                <a:ext cx="46235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/>
                  <a:t>Check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 sz="280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 sz="2800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976" y="5267346"/>
                <a:ext cx="4623510" cy="523220"/>
              </a:xfrm>
              <a:prstGeom prst="rect">
                <a:avLst/>
              </a:prstGeom>
              <a:blipFill>
                <a:blip r:embed="rId8"/>
                <a:stretch>
                  <a:fillRect l="-2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2199640" y="5506727"/>
            <a:ext cx="3652398" cy="1395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3BAD0C0-6877-47AA-A711-129A06D86F10}"/>
                  </a:ext>
                </a:extLst>
              </p:cNvPr>
              <p:cNvSpPr/>
              <p:nvPr/>
            </p:nvSpPr>
            <p:spPr>
              <a:xfrm>
                <a:off x="7013454" y="5741923"/>
                <a:ext cx="392447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/>
                  <a:t>authenticate the user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3BAD0C0-6877-47AA-A711-129A06D86F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454" y="5741923"/>
                <a:ext cx="3924472" cy="523220"/>
              </a:xfrm>
              <a:prstGeom prst="rect">
                <a:avLst/>
              </a:prstGeom>
              <a:blipFill>
                <a:blip r:embed="rId9"/>
                <a:stretch>
                  <a:fillRect t="-12791" r="-202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81168" y="2269946"/>
            <a:ext cx="5870460" cy="18094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A9EE3D-0CA8-4B8D-8BB1-AA29A59CD27F}"/>
                  </a:ext>
                </a:extLst>
              </p:cNvPr>
              <p:cNvSpPr txBox="1"/>
              <p:nvPr/>
            </p:nvSpPr>
            <p:spPr>
              <a:xfrm>
                <a:off x="2180493" y="4852332"/>
                <a:ext cx="444481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𝑎𝑚𝑒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𝑛𝑐𝑟𝑦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b>
                    </m:sSub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pw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A9EE3D-0CA8-4B8D-8BB1-AA29A59CD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493" y="4852332"/>
                <a:ext cx="4444816" cy="584775"/>
              </a:xfrm>
              <a:prstGeom prst="rect">
                <a:avLst/>
              </a:prstGeom>
              <a:blipFill>
                <a:blip r:embed="rId11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358165" y="930488"/>
            <a:ext cx="6396979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5" y="5957328"/>
            <a:ext cx="36890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8"/>
            <a:ext cx="648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1066800" y="-3584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539108" y="918144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8666515" y="825114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288585" y="1418000"/>
            <a:ext cx="2891994" cy="111720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1752605" y="3075343"/>
            <a:ext cx="396239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>
                <a:solidFill>
                  <a:schemeClr val="tx1"/>
                </a:solidFill>
              </a:rPr>
              <a:t>Password, OTP</a:t>
            </a:r>
            <a:endParaRPr lang="en-US" sz="2200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>
                <a:solidFill>
                  <a:schemeClr val="tx1"/>
                </a:solidFill>
              </a:rPr>
              <a:t>Biometric (</a:t>
            </a:r>
            <a:r>
              <a:rPr lang="en-US" sz="2200" dirty="0">
                <a:solidFill>
                  <a:schemeClr val="tx1"/>
                </a:solidFill>
              </a:rPr>
              <a:t>user/devic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510909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483511" y="5158626"/>
            <a:ext cx="26065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1054536" y="-654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37104F-D054-4343-83B6-96227099D994}"/>
              </a:ext>
            </a:extLst>
          </p:cNvPr>
          <p:cNvSpPr txBox="1"/>
          <p:nvPr/>
        </p:nvSpPr>
        <p:spPr>
          <a:xfrm>
            <a:off x="158578" y="1688967"/>
            <a:ext cx="2170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ne fact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2C81B50-B6F7-414E-8AF0-94DA399787B0}"/>
              </a:ext>
            </a:extLst>
          </p:cNvPr>
          <p:cNvSpPr txBox="1"/>
          <p:nvPr/>
        </p:nvSpPr>
        <p:spPr>
          <a:xfrm>
            <a:off x="-30858" y="4023146"/>
            <a:ext cx="19704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ultiple </a:t>
            </a:r>
          </a:p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actor</a:t>
            </a: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539108" y="918144"/>
            <a:ext cx="67131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</a:t>
            </a:r>
            <a:r>
              <a:rPr lang="en-US" sz="220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ctor Authentication: OTP. Biometric, ….</a:t>
            </a:r>
            <a:endParaRPr lang="en-US" sz="2200" dirty="0">
              <a:solidFill>
                <a:srgbClr val="0033C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16299" y="1369703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ample: OTP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1440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B55B3E-C6F3-4269-BFEE-793F497CD143}"/>
                  </a:ext>
                </a:extLst>
              </p:cNvPr>
              <p:cNvSpPr/>
              <p:nvPr/>
            </p:nvSpPr>
            <p:spPr>
              <a:xfrm>
                <a:off x="539108" y="4931118"/>
                <a:ext cx="6382708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𝑇𝑂𝑇𝑃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𝑣𝑎𝑙𝑢𝑒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sz="2800" b="0" i="1" baseline="-2500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B55B3E-C6F3-4269-BFEE-793F497CD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08" y="4931118"/>
                <a:ext cx="6382708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4" descr="{\displaystyle C_{T}=\left\lfloor {\frac {T-T_{0}}{T_{X}}}\right\rfloor ,}">
            <a:extLst>
              <a:ext uri="{FF2B5EF4-FFF2-40B4-BE49-F238E27FC236}">
                <a16:creationId xmlns:a16="http://schemas.microsoft.com/office/drawing/2014/main" id="{B270B988-9EDF-42A4-9351-2A2EAC2458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599" y="3276599"/>
            <a:ext cx="2845651" cy="284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B78ABD-DBF1-48CE-8B71-6E1445F3F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30866"/>
              </p:ext>
            </p:extLst>
          </p:nvPr>
        </p:nvGraphicFramePr>
        <p:xfrm>
          <a:off x="828675" y="2787650"/>
          <a:ext cx="281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977760" progId="Equation.DSMT4">
                  <p:embed/>
                </p:oleObj>
              </mc:Choice>
              <mc:Fallback>
                <p:oleObj name="Equation" r:id="rId5" imgW="28191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675" y="2787650"/>
                        <a:ext cx="2819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6794F13-0C49-4942-8EB2-9D472D9B2ABF}"/>
                  </a:ext>
                </a:extLst>
              </p:cNvPr>
              <p:cNvSpPr txBox="1"/>
              <p:nvPr/>
            </p:nvSpPr>
            <p:spPr>
              <a:xfrm>
                <a:off x="3792855" y="3030902"/>
                <a:ext cx="500316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/>
                  <a:t>be current Unix  eporch time</a:t>
                </a:r>
                <a:endParaRPr lang="en-US" sz="4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6794F13-0C49-4942-8EB2-9D472D9B2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855" y="3030902"/>
                <a:ext cx="5003165" cy="523220"/>
              </a:xfrm>
              <a:prstGeom prst="rect">
                <a:avLst/>
              </a:prstGeom>
              <a:blipFill>
                <a:blip r:embed="rId7"/>
                <a:stretch>
                  <a:fillRect t="-12791" r="-158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Down 24">
            <a:extLst>
              <a:ext uri="{FF2B5EF4-FFF2-40B4-BE49-F238E27FC236}">
                <a16:creationId xmlns:a16="http://schemas.microsoft.com/office/drawing/2014/main" id="{50113C71-06CB-4D81-AF3E-BFF34E582284}"/>
              </a:ext>
            </a:extLst>
          </p:cNvPr>
          <p:cNvSpPr/>
          <p:nvPr/>
        </p:nvSpPr>
        <p:spPr bwMode="auto">
          <a:xfrm rot="16200000">
            <a:off x="7482750" y="4710581"/>
            <a:ext cx="302560" cy="120256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52DDB85-8E20-4DC5-A56D-838B241EEE93}"/>
              </a:ext>
            </a:extLst>
          </p:cNvPr>
          <p:cNvSpPr txBox="1"/>
          <p:nvPr/>
        </p:nvSpPr>
        <p:spPr>
          <a:xfrm>
            <a:off x="8311508" y="5036302"/>
            <a:ext cx="2977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 digits integer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EE6CAAB-B461-4058-820C-09CD39DD31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8842" y="3729001"/>
            <a:ext cx="6544883" cy="110695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643E210-2EF9-4B01-A61F-F6C301D355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39125" y="1783702"/>
            <a:ext cx="1021246" cy="94166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334AF96-E9A3-4523-8049-05EC48E02C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2119452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772C91D2-29E0-4E9B-87C1-009E238B50C8}"/>
                  </a:ext>
                </a:extLst>
              </p:cNvPr>
              <p:cNvSpPr/>
              <p:nvPr/>
            </p:nvSpPr>
            <p:spPr>
              <a:xfrm>
                <a:off x="3073647" y="1878488"/>
                <a:ext cx="14245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𝑒𝑐𝑟𝑒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772C91D2-29E0-4E9B-87C1-009E238B50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647" y="1878488"/>
                <a:ext cx="142455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1D6326E-8644-4772-B8FD-F9C5F47CD7F3}"/>
                  </a:ext>
                </a:extLst>
              </p:cNvPr>
              <p:cNvSpPr/>
              <p:nvPr/>
            </p:nvSpPr>
            <p:spPr>
              <a:xfrm>
                <a:off x="9800391" y="1976735"/>
                <a:ext cx="14245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𝑒𝑐𝑟𝑒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1D6326E-8644-4772-B8FD-F9C5F47CD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1" y="1976735"/>
                <a:ext cx="1424557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5DA652F-2071-4B2C-A942-7462976FC4C6}"/>
              </a:ext>
            </a:extLst>
          </p:cNvPr>
          <p:cNvSpPr/>
          <p:nvPr/>
        </p:nvSpPr>
        <p:spPr>
          <a:xfrm>
            <a:off x="8015223" y="3875296"/>
            <a:ext cx="3570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epochconverter.com/</a:t>
            </a:r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7C11B01-EE26-4673-89FB-2785BF4F86EA}"/>
              </a:ext>
            </a:extLst>
          </p:cNvPr>
          <p:cNvCxnSpPr>
            <a:cxnSpLocks/>
          </p:cNvCxnSpPr>
          <p:nvPr/>
        </p:nvCxnSpPr>
        <p:spPr bwMode="auto">
          <a:xfrm>
            <a:off x="3787046" y="2547212"/>
            <a:ext cx="487946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6933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6709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868872"/>
            <a:ext cx="102870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digital 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Diffie-hellman key exchang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Cryptographic algorithm negotiation (ciphers, MAC)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secure protocols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 (application to link layer)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 SSH, SSL/TLS, IPSec,VPN;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27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F18713F4-95DD-493B-9169-0AE6B7F01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2285"/>
            <a:ext cx="8432800" cy="914400"/>
          </a:xfrm>
        </p:spPr>
        <p:txBody>
          <a:bodyPr/>
          <a:lstStyle/>
          <a:p>
            <a:r>
              <a:rPr lang="en-US" altLang="en-US"/>
              <a:t>Diffie-Hellman key exchange</a:t>
            </a:r>
            <a:endParaRPr lang="en-US" altLang="en-US" dirty="0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077C376-09BB-40BC-A917-86D0191CE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5200" y="1027113"/>
            <a:ext cx="9238100" cy="2743200"/>
          </a:xfrm>
        </p:spPr>
        <p:txBody>
          <a:bodyPr/>
          <a:lstStyle/>
          <a:p>
            <a:r>
              <a:rPr lang="en-US" altLang="en-US" sz="2600"/>
              <a:t>Public </a:t>
            </a:r>
            <a:r>
              <a:rPr lang="en-US" altLang="en-US" sz="2600" dirty="0"/>
              <a:t>info: p and g</a:t>
            </a:r>
          </a:p>
          <a:p>
            <a:pPr lvl="1"/>
            <a:r>
              <a:rPr lang="en-US" altLang="en-US" sz="2600" dirty="0"/>
              <a:t>p is a large prime number, g is a generator of </a:t>
            </a:r>
            <a:r>
              <a:rPr lang="en-US" altLang="en-US" sz="2600" dirty="0" err="1"/>
              <a:t>Z</a:t>
            </a:r>
            <a:r>
              <a:rPr lang="en-US" altLang="en-US" sz="2600" baseline="-25000" dirty="0" err="1"/>
              <a:t>p</a:t>
            </a:r>
            <a:r>
              <a:rPr lang="en-US" altLang="en-US" sz="2600" dirty="0"/>
              <a:t>*</a:t>
            </a:r>
          </a:p>
          <a:p>
            <a:pPr lvl="2"/>
            <a:r>
              <a:rPr lang="en-US" altLang="en-US" sz="2600" dirty="0" err="1"/>
              <a:t>Z</a:t>
            </a:r>
            <a:r>
              <a:rPr lang="en-US" altLang="en-US" sz="2600" baseline="-25000" dirty="0" err="1"/>
              <a:t>p</a:t>
            </a:r>
            <a:r>
              <a:rPr lang="en-US" altLang="en-US" sz="2600" dirty="0"/>
              <a:t>*={1, 2 … p-1}; </a:t>
            </a:r>
            <a:r>
              <a:rPr lang="en-US" altLang="en-US" sz="2600" dirty="0">
                <a:sym typeface="Symbol" panose="05050102010706020507" pitchFamily="18" charset="2"/>
              </a:rPr>
              <a:t></a:t>
            </a:r>
            <a:r>
              <a:rPr lang="en-US" altLang="en-US" sz="2600" dirty="0" err="1">
                <a:sym typeface="Symbol" panose="05050102010706020507" pitchFamily="18" charset="2"/>
              </a:rPr>
              <a:t>a</a:t>
            </a:r>
            <a:r>
              <a:rPr lang="en-US" altLang="en-US" sz="2600" dirty="0" err="1"/>
              <a:t>Z</a:t>
            </a:r>
            <a:r>
              <a:rPr lang="en-US" altLang="en-US" sz="2600" baseline="-25000" dirty="0" err="1"/>
              <a:t>p</a:t>
            </a:r>
            <a:r>
              <a:rPr lang="en-US" altLang="en-US" sz="2600" dirty="0"/>
              <a:t>* </a:t>
            </a:r>
            <a:r>
              <a:rPr lang="en-US" altLang="en-US" sz="2600" dirty="0">
                <a:sym typeface="Symbol" panose="05050102010706020507" pitchFamily="18" charset="2"/>
              </a:rPr>
              <a:t></a:t>
            </a:r>
            <a:r>
              <a:rPr lang="en-US" altLang="en-US" sz="2600" dirty="0" err="1">
                <a:sym typeface="Symbol" panose="05050102010706020507" pitchFamily="18" charset="2"/>
              </a:rPr>
              <a:t>i</a:t>
            </a:r>
            <a:r>
              <a:rPr lang="en-US" altLang="en-US" sz="2600" dirty="0">
                <a:sym typeface="Symbol" panose="05050102010706020507" pitchFamily="18" charset="2"/>
              </a:rPr>
              <a:t> such that </a:t>
            </a:r>
            <a:r>
              <a:rPr lang="en-US" altLang="en-US" sz="2600" dirty="0"/>
              <a:t>a=</a:t>
            </a:r>
            <a:r>
              <a:rPr lang="en-US" altLang="en-US" sz="2600" dirty="0" err="1"/>
              <a:t>g</a:t>
            </a:r>
            <a:r>
              <a:rPr lang="en-US" altLang="en-US" sz="2600" baseline="30000" dirty="0" err="1"/>
              <a:t>i</a:t>
            </a:r>
            <a:r>
              <a:rPr lang="en-US" altLang="en-US" sz="2600" dirty="0"/>
              <a:t> mod p</a:t>
            </a:r>
          </a:p>
        </p:txBody>
      </p:sp>
      <p:sp>
        <p:nvSpPr>
          <p:cNvPr id="22535" name="Line 6">
            <a:extLst>
              <a:ext uri="{FF2B5EF4-FFF2-40B4-BE49-F238E27FC236}">
                <a16:creationId xmlns:a16="http://schemas.microsoft.com/office/drawing/2014/main" id="{3E74825B-97BA-4D8E-8BCA-F643B2BC1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4363" y="425767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AutoShape 9">
            <a:extLst>
              <a:ext uri="{FF2B5EF4-FFF2-40B4-BE49-F238E27FC236}">
                <a16:creationId xmlns:a16="http://schemas.microsoft.com/office/drawing/2014/main" id="{7AA166B5-F0CE-4524-BE83-8059729F1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3886200"/>
            <a:ext cx="2438400" cy="331788"/>
          </a:xfrm>
          <a:prstGeom prst="wedgeRectCallout">
            <a:avLst>
              <a:gd name="adj1" fmla="val 29407"/>
              <a:gd name="adj2" fmla="val 10406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Pick secret, random x</a:t>
            </a:r>
          </a:p>
        </p:txBody>
      </p:sp>
      <p:sp>
        <p:nvSpPr>
          <p:cNvPr id="22539" name="AutoShape 10">
            <a:extLst>
              <a:ext uri="{FF2B5EF4-FFF2-40B4-BE49-F238E27FC236}">
                <a16:creationId xmlns:a16="http://schemas.microsoft.com/office/drawing/2014/main" id="{9C42A92D-6D29-4224-9A98-33396D195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8770" y="4562475"/>
            <a:ext cx="2470150" cy="331788"/>
          </a:xfrm>
          <a:prstGeom prst="wedgeRectCallout">
            <a:avLst>
              <a:gd name="adj1" fmla="val -35977"/>
              <a:gd name="adj2" fmla="val 10694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Pick secret, random y</a:t>
            </a:r>
          </a:p>
        </p:txBody>
      </p:sp>
      <p:sp>
        <p:nvSpPr>
          <p:cNvPr id="22540" name="Line 11">
            <a:extLst>
              <a:ext uri="{FF2B5EF4-FFF2-40B4-BE49-F238E27FC236}">
                <a16:creationId xmlns:a16="http://schemas.microsoft.com/office/drawing/2014/main" id="{8A1B0AF4-1047-4257-A14D-791795E711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55950" y="486727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12">
            <a:extLst>
              <a:ext uri="{FF2B5EF4-FFF2-40B4-BE49-F238E27FC236}">
                <a16:creationId xmlns:a16="http://schemas.microsoft.com/office/drawing/2014/main" id="{906D2C33-E2F1-4E3C-BC39-228CB55C0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551" y="4333875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g</a:t>
            </a:r>
            <a:r>
              <a:rPr lang="en-US" altLang="en-US" baseline="30000">
                <a:solidFill>
                  <a:schemeClr val="tx1"/>
                </a:solidFill>
              </a:rPr>
              <a:t>y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  <a:endParaRPr lang="en-US" altLang="en-US" sz="1600"/>
          </a:p>
        </p:txBody>
      </p:sp>
      <p:sp>
        <p:nvSpPr>
          <p:cNvPr id="22542" name="Text Box 13">
            <a:extLst>
              <a:ext uri="{FF2B5EF4-FFF2-40B4-BE49-F238E27FC236}">
                <a16:creationId xmlns:a16="http://schemas.microsoft.com/office/drawing/2014/main" id="{0008FBD0-28F8-4E80-B394-589747B70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4" y="3724275"/>
            <a:ext cx="108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g</a:t>
            </a:r>
            <a:r>
              <a:rPr lang="en-US" altLang="en-US" baseline="30000">
                <a:solidFill>
                  <a:schemeClr val="tx1"/>
                </a:solidFill>
              </a:rPr>
              <a:t>x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  <a:endParaRPr lang="en-US" altLang="en-US" sz="1600"/>
          </a:p>
        </p:txBody>
      </p:sp>
      <p:sp>
        <p:nvSpPr>
          <p:cNvPr id="22543" name="Text Box 14">
            <a:extLst>
              <a:ext uri="{FF2B5EF4-FFF2-40B4-BE49-F238E27FC236}">
                <a16:creationId xmlns:a16="http://schemas.microsoft.com/office/drawing/2014/main" id="{3E8DFCCC-30A9-470B-8C01-2EE7CE17B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5410200"/>
            <a:ext cx="3724096" cy="6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ompute k=(g</a:t>
            </a:r>
            <a:r>
              <a:rPr lang="en-US" altLang="en-US" baseline="30000">
                <a:solidFill>
                  <a:schemeClr val="tx1"/>
                </a:solidFill>
              </a:rPr>
              <a:t>y</a:t>
            </a:r>
            <a:r>
              <a:rPr lang="en-US" altLang="en-US">
                <a:solidFill>
                  <a:schemeClr val="tx1"/>
                </a:solidFill>
              </a:rPr>
              <a:t>)</a:t>
            </a:r>
            <a:r>
              <a:rPr lang="en-US" altLang="en-US" baseline="30000">
                <a:solidFill>
                  <a:schemeClr val="tx1"/>
                </a:solidFill>
              </a:rPr>
              <a:t>x</a:t>
            </a:r>
            <a:r>
              <a:rPr lang="en-US" altLang="en-US">
                <a:solidFill>
                  <a:schemeClr val="tx1"/>
                </a:solidFill>
              </a:rPr>
              <a:t>=g</a:t>
            </a:r>
            <a:r>
              <a:rPr lang="en-US" altLang="en-US" baseline="30000">
                <a:solidFill>
                  <a:schemeClr val="tx1"/>
                </a:solidFill>
              </a:rPr>
              <a:t>xy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</a:p>
          <a:p>
            <a:pPr>
              <a:buFontTx/>
              <a:buNone/>
            </a:pPr>
            <a:endParaRPr lang="en-US" altLang="en-US" sz="1600" baseline="30000">
              <a:solidFill>
                <a:schemeClr val="tx1"/>
              </a:solidFill>
            </a:endParaRPr>
          </a:p>
        </p:txBody>
      </p:sp>
      <p:sp>
        <p:nvSpPr>
          <p:cNvPr id="22544" name="Text Box 15">
            <a:extLst>
              <a:ext uri="{FF2B5EF4-FFF2-40B4-BE49-F238E27FC236}">
                <a16:creationId xmlns:a16="http://schemas.microsoft.com/office/drawing/2014/main" id="{91364D1F-DC42-4876-902E-CDE7F5CF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10200"/>
            <a:ext cx="3724096" cy="6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ompute k=(g</a:t>
            </a:r>
            <a:r>
              <a:rPr lang="en-US" altLang="en-US" baseline="30000">
                <a:solidFill>
                  <a:schemeClr val="tx1"/>
                </a:solidFill>
              </a:rPr>
              <a:t>x</a:t>
            </a:r>
            <a:r>
              <a:rPr lang="en-US" altLang="en-US">
                <a:solidFill>
                  <a:schemeClr val="tx1"/>
                </a:solidFill>
              </a:rPr>
              <a:t>)</a:t>
            </a:r>
            <a:r>
              <a:rPr lang="en-US" altLang="en-US" baseline="30000">
                <a:solidFill>
                  <a:schemeClr val="tx1"/>
                </a:solidFill>
              </a:rPr>
              <a:t>y</a:t>
            </a:r>
            <a:r>
              <a:rPr lang="en-US" altLang="en-US">
                <a:solidFill>
                  <a:schemeClr val="tx1"/>
                </a:solidFill>
              </a:rPr>
              <a:t>=g</a:t>
            </a:r>
            <a:r>
              <a:rPr lang="en-US" altLang="en-US" baseline="30000">
                <a:solidFill>
                  <a:schemeClr val="tx1"/>
                </a:solidFill>
              </a:rPr>
              <a:t>xy </a:t>
            </a:r>
            <a:r>
              <a:rPr lang="en-US" altLang="en-US" sz="1600">
                <a:solidFill>
                  <a:schemeClr val="tx1"/>
                </a:solidFill>
              </a:rPr>
              <a:t>mod p</a:t>
            </a:r>
          </a:p>
          <a:p>
            <a:pPr>
              <a:buFontTx/>
              <a:buNone/>
            </a:pPr>
            <a:endParaRPr lang="en-US" altLang="en-US" sz="1600" baseline="30000">
              <a:solidFill>
                <a:schemeClr val="tx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878647A-DC98-4E97-AF2E-8108056D4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550" y="2639590"/>
            <a:ext cx="1021246" cy="94166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FC5646B-0F33-44C3-978E-AED399ED72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8515" y="2903870"/>
            <a:ext cx="628679" cy="776148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4AA07FD-EA02-4A44-A045-4675E897675A}"/>
              </a:ext>
            </a:extLst>
          </p:cNvPr>
          <p:cNvCxnSpPr/>
          <p:nvPr/>
        </p:nvCxnSpPr>
        <p:spPr bwMode="auto">
          <a:xfrm>
            <a:off x="9499600" y="2895600"/>
            <a:ext cx="0" cy="3140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390E2D2-E505-419B-8CA2-FEEEAD1CF134}"/>
              </a:ext>
            </a:extLst>
          </p:cNvPr>
          <p:cNvSpPr txBox="1"/>
          <p:nvPr/>
        </p:nvSpPr>
        <p:spPr>
          <a:xfrm>
            <a:off x="9582351" y="3680018"/>
            <a:ext cx="25093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an-in-the-middle att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8" grpId="0" animBg="1"/>
      <p:bldP spid="22539" grpId="0" animBg="1"/>
      <p:bldP spid="22540" grpId="0" animBg="1"/>
      <p:bldP spid="22541" grpId="0"/>
      <p:bldP spid="22542" grpId="0"/>
      <p:bldP spid="22543" grpId="0"/>
      <p:bldP spid="22544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71600" y="144514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 dirty="0"/>
              <a:t>Diffie-Hellman </a:t>
            </a:r>
            <a:r>
              <a:rPr sz="3530" spc="-55"/>
              <a:t>key </a:t>
            </a:r>
            <a:r>
              <a:rPr sz="3530" spc="-70"/>
              <a:t>exchange</a:t>
            </a:r>
            <a:endParaRPr sz="3530" dirty="0"/>
          </a:p>
        </p:txBody>
      </p:sp>
      <p:sp>
        <p:nvSpPr>
          <p:cNvPr id="3" name="object 3"/>
          <p:cNvSpPr txBox="1"/>
          <p:nvPr/>
        </p:nvSpPr>
        <p:spPr>
          <a:xfrm>
            <a:off x="135733" y="4134866"/>
            <a:ext cx="2471733" cy="1548314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000" dirty="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000" spc="96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0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93031" y="2334517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328028" y="2220910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6" name="object 6"/>
          <p:cNvSpPr/>
          <p:nvPr/>
        </p:nvSpPr>
        <p:spPr>
          <a:xfrm>
            <a:off x="1775520" y="2079094"/>
            <a:ext cx="8717511" cy="1299970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7" name="object 7"/>
          <p:cNvSpPr/>
          <p:nvPr/>
        </p:nvSpPr>
        <p:spPr>
          <a:xfrm>
            <a:off x="1577739" y="3212976"/>
            <a:ext cx="9049744" cy="1478138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8" name="object 8"/>
          <p:cNvSpPr txBox="1"/>
          <p:nvPr/>
        </p:nvSpPr>
        <p:spPr>
          <a:xfrm>
            <a:off x="952883" y="1141034"/>
            <a:ext cx="9686143" cy="671381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sz="2000">
                <a:latin typeface="Cambria Math"/>
                <a:cs typeface="Cambria Math"/>
              </a:rPr>
              <a:t> </a:t>
            </a:r>
            <a:r>
              <a:rPr lang="en-US" sz="2000" b="1">
                <a:latin typeface="Cambria Math"/>
                <a:cs typeface="Cambria Math"/>
              </a:rPr>
              <a:t>p </a:t>
            </a:r>
            <a:r>
              <a:rPr sz="2000">
                <a:latin typeface="Cambria Math"/>
                <a:cs typeface="Cambria Math"/>
              </a:rPr>
              <a:t>=</a:t>
            </a:r>
            <a:r>
              <a:rPr sz="2000" spc="-99">
                <a:latin typeface="Cambria Math"/>
                <a:cs typeface="Cambria Math"/>
              </a:rPr>
              <a:t> </a:t>
            </a:r>
            <a:r>
              <a:rPr sz="2000" dirty="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000" b="1" dirty="0">
                <a:latin typeface="Cambria Math"/>
                <a:cs typeface="Cambria Math"/>
              </a:rPr>
              <a:t>𝑔 </a:t>
            </a:r>
            <a:r>
              <a:rPr sz="2000" dirty="0">
                <a:latin typeface="Cambria Math"/>
                <a:cs typeface="Cambria Math"/>
              </a:rPr>
              <a:t> =</a:t>
            </a:r>
            <a:r>
              <a:rPr sz="2000" spc="-125" dirty="0">
                <a:latin typeface="Cambria Math"/>
                <a:cs typeface="Cambria Math"/>
              </a:rPr>
              <a:t> </a:t>
            </a:r>
            <a:r>
              <a:rPr sz="2000" dirty="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739230" y="4374828"/>
            <a:ext cx="2154350" cy="1548314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000" dirty="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000" spc="92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0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000" spc="-7" dirty="0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0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000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017120" y="2405260"/>
            <a:ext cx="9047432" cy="625456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000" spc="37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000" spc="5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0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0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0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000" dirty="0">
                <a:latin typeface="Cambria Math"/>
                <a:cs typeface="Cambria Math"/>
              </a:rPr>
              <a:t>=</a:t>
            </a:r>
            <a:r>
              <a:rPr sz="2000" spc="-84" dirty="0">
                <a:latin typeface="Cambria Math"/>
                <a:cs typeface="Cambria Math"/>
              </a:rPr>
              <a:t> </a:t>
            </a:r>
            <a:r>
              <a:rPr sz="2000" spc="-4" dirty="0">
                <a:latin typeface="Cambria Math"/>
                <a:cs typeface="Cambria Math"/>
              </a:rPr>
              <a:t>78467374529422653579754596319852702575499692980085777948593</a:t>
            </a:r>
            <a:endParaRPr sz="2000" dirty="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847528" y="5824996"/>
            <a:ext cx="9253028" cy="625456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000" spc="44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000" spc="6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𝑏 </a:t>
            </a:r>
            <a:r>
              <a:rPr sz="20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0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0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000" spc="168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lang="en-US" sz="2000" spc="168">
                <a:solidFill>
                  <a:schemeClr val="accent2"/>
                </a:solidFill>
                <a:latin typeface="Cambria Math"/>
                <a:cs typeface="Cambria Math"/>
              </a:rPr>
              <a:t>=</a:t>
            </a:r>
            <a:r>
              <a:rPr sz="2000" spc="-4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 dirty="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875479" y="3656839"/>
            <a:ext cx="8717510" cy="638280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000">
                <a:latin typeface="Cambria Math"/>
                <a:cs typeface="Cambria Math"/>
              </a:rPr>
              <a:t> </a:t>
            </a:r>
            <a:r>
              <a:rPr lang="en-US" sz="20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0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0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000" spc="-59">
                <a:solidFill>
                  <a:srgbClr val="FF0000"/>
                </a:solidFill>
                <a:latin typeface="Segoe UI"/>
                <a:cs typeface="Segoe UI"/>
              </a:rPr>
              <a:t> p=</a:t>
            </a:r>
            <a:endParaRPr lang="en-US" sz="2000" spc="-4">
              <a:latin typeface="Cambria Math"/>
              <a:cs typeface="Cambria Math"/>
            </a:endParaRPr>
          </a:p>
          <a:p>
            <a:pPr marL="28019">
              <a:spcBef>
                <a:spcPts val="77"/>
              </a:spcBef>
            </a:pPr>
            <a:r>
              <a:rPr sz="2000" spc="-4">
                <a:latin typeface="Cambria Math"/>
                <a:cs typeface="Cambria Math"/>
              </a:rPr>
              <a:t>560048104293218128667441021342483133802626271394299410128798 </a:t>
            </a:r>
            <a:endParaRPr lang="en-US" sz="2000" spc="-4">
              <a:latin typeface="Cambria Math"/>
              <a:cs typeface="Cambria Math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7C7DBB1-74AF-4176-9DA4-7592D7FEBE37}"/>
                  </a:ext>
                </a:extLst>
              </p:cNvPr>
              <p:cNvSpPr/>
              <p:nvPr/>
            </p:nvSpPr>
            <p:spPr>
              <a:xfrm>
                <a:off x="681417" y="5785164"/>
                <a:ext cx="1147557" cy="444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pc="37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spc="37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pc="37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spc="37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2000" b="0" i="1" spc="37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mbria Math"/>
                                    </a:rPr>
                                    <m:t>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000" b="0" i="1" spc="37" baseline="27777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𝑎</m:t>
                          </m:r>
                        </m:sup>
                      </m:sSup>
                      <m:r>
                        <a:rPr lang="en-US" sz="2000" b="0" i="1" spc="37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7C7DBB1-74AF-4176-9DA4-7592D7FEBE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17" y="5785164"/>
                <a:ext cx="1147557" cy="444417"/>
              </a:xfrm>
              <a:prstGeom prst="rect">
                <a:avLst/>
              </a:prstGeom>
              <a:blipFill>
                <a:blip r:embed="rId5"/>
                <a:stretch>
                  <a:fillRect t="-2740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F50BFE6-E33E-40BC-B19F-297594A0488C}"/>
                  </a:ext>
                </a:extLst>
              </p:cNvPr>
              <p:cNvSpPr/>
              <p:nvPr/>
            </p:nvSpPr>
            <p:spPr>
              <a:xfrm>
                <a:off x="10480695" y="6113084"/>
                <a:ext cx="11265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pc="37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2000" b="0" i="1" spc="37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000" i="1" spc="37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pc="37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spc="37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2000" b="0" i="1" spc="37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Cambria Math"/>
                                    </a:rPr>
                                    <m:t>𝑎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000" b="1" i="1" spc="37" baseline="27777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𝒃</m:t>
                          </m:r>
                        </m:sup>
                      </m:sSup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F50BFE6-E33E-40BC-B19F-297594A048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0695" y="6113084"/>
                <a:ext cx="1126590" cy="400110"/>
              </a:xfrm>
              <a:prstGeom prst="rect">
                <a:avLst/>
              </a:prstGeom>
              <a:blipFill>
                <a:blip r:embed="rId6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/>
      <p:bldP spid="11" grpId="0"/>
      <p:bldP spid="12" grpId="0"/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7AB79D5E-71B4-49C0-AA15-77B5FF9C1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-118113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ECC Diffie-Hellman (ECDH)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86589" y="1024887"/>
                <a:ext cx="7924800" cy="91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b="1" dirty="0"/>
                  <a:t>Public:</a:t>
                </a:r>
                <a:r>
                  <a:rPr lang="en-US" altLang="en-US" sz="2400" dirty="0"/>
                  <a:t> Elliptic curve </a:t>
                </a:r>
                <a:r>
                  <a:rPr lang="en-US" altLang="en-US" sz="2400"/>
                  <a:t>and a poin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=</a:t>
                </a:r>
                <a:r>
                  <a:rPr lang="en-US" altLang="en-US" sz="2400">
                    <a:latin typeface="Times-Roman" charset="0"/>
                  </a:rPr>
                  <a:t>(</a:t>
                </a:r>
                <a:r>
                  <a:rPr lang="en-US" altLang="en-US" sz="2400" dirty="0" err="1">
                    <a:latin typeface="Times-Roman" charset="0"/>
                  </a:rPr>
                  <a:t>x,y</a:t>
                </a:r>
                <a:r>
                  <a:rPr lang="en-US" altLang="en-US" sz="2400" dirty="0">
                    <a:latin typeface="Times-Roman" charset="0"/>
                  </a:rPr>
                  <a:t>)</a:t>
                </a:r>
                <a:r>
                  <a:rPr lang="en-US" altLang="en-US" sz="2400" dirty="0"/>
                  <a:t> on curv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1" dirty="0"/>
                  <a:t>Secret:</a:t>
                </a:r>
                <a:r>
                  <a:rPr lang="en-US" altLang="en-US" sz="2400" dirty="0"/>
                  <a:t> Alice’s 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-Roman" charset="0"/>
                  </a:rPr>
                  <a:t>a</a:t>
                </a:r>
                <a:r>
                  <a:rPr lang="en-US" altLang="en-US" sz="2400" dirty="0"/>
                  <a:t> and Bob’s 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-Roman" charset="0"/>
                  </a:rPr>
                  <a:t>b</a:t>
                </a:r>
                <a:endParaRPr lang="en-US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86589" y="1024887"/>
                <a:ext cx="7924800" cy="914400"/>
              </a:xfrm>
              <a:blipFill>
                <a:blip r:embed="rId4"/>
                <a:stretch>
                  <a:fillRect l="-1615" t="-16667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60" name="Line 4">
            <a:extLst>
              <a:ext uri="{FF2B5EF4-FFF2-40B4-BE49-F238E27FC236}">
                <a16:creationId xmlns:a16="http://schemas.microsoft.com/office/drawing/2014/main" id="{D324B89B-A3E2-4FBA-8CA4-F87F524CB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5789" y="295528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>
            <a:extLst>
              <a:ext uri="{FF2B5EF4-FFF2-40B4-BE49-F238E27FC236}">
                <a16:creationId xmlns:a16="http://schemas.microsoft.com/office/drawing/2014/main" id="{9E95DE4B-F952-4855-8DA0-BD8FD9312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9589" y="351249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9777" y="2458399"/>
                <a:ext cx="17102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sub>
                      </m:sSub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en-US" sz="24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𝑎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9777" y="2458399"/>
                <a:ext cx="171021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3589" y="3041011"/>
                <a:ext cx="160428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sz="2400" dirty="0"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3589" y="3041011"/>
                <a:ext cx="1604285" cy="461665"/>
              </a:xfrm>
              <a:prstGeom prst="rect">
                <a:avLst/>
              </a:prstGeom>
              <a:blipFill>
                <a:blip r:embed="rId6"/>
                <a:stretch>
                  <a:fillRect l="-2652" t="-10526" r="-4545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2894" y="4749850"/>
                <a:ext cx="7848600" cy="8768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en-US" sz="28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en-US" sz="28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en-US" sz="28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en-US" sz="28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alt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800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en-US" sz="2800" b="0" i="0" dirty="0" smtClean="0">
                          <a:latin typeface="Cambria Math" panose="02040503050406030204" pitchFamily="18" charset="0"/>
                        </a:rPr>
                        <m:t>= </m:t>
                      </m:r>
                      <m:limLow>
                        <m:limLowPr>
                          <m:ctrlP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groupChr>
                        </m:e>
                        <m:lim>
                          <m: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  <m: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  <m:t>𝑏𝑎</m:t>
                          </m:r>
                          <m: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  <m:t>𝑡𝑖𝑚𝑒𝑠</m:t>
                          </m:r>
                        </m:lim>
                      </m:limLow>
                    </m:oMath>
                  </m:oMathPara>
                </a14:m>
                <a:endParaRPr lang="en-US" altLang="en-US" sz="2800" dirty="0">
                  <a:latin typeface="Times-Roman" charset="0"/>
                </a:endParaRPr>
              </a:p>
            </p:txBody>
          </p:sp>
        </mc:Choice>
        <mc:Fallback xmlns="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894" y="4749850"/>
                <a:ext cx="7848600" cy="876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/>
              <p:nvPr/>
            </p:nvSpPr>
            <p:spPr>
              <a:xfrm>
                <a:off x="934213" y="2030502"/>
                <a:ext cx="1649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13" y="2030502"/>
                <a:ext cx="1649491" cy="369332"/>
              </a:xfrm>
              <a:prstGeom prst="rect">
                <a:avLst/>
              </a:prstGeom>
              <a:blipFill>
                <a:blip r:embed="rId8"/>
                <a:stretch>
                  <a:fillRect l="-1107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/>
              <p:nvPr/>
            </p:nvSpPr>
            <p:spPr>
              <a:xfrm>
                <a:off x="7028837" y="2030502"/>
                <a:ext cx="1646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8837" y="2030502"/>
                <a:ext cx="1646348" cy="369332"/>
              </a:xfrm>
              <a:prstGeom prst="rect">
                <a:avLst/>
              </a:prstGeom>
              <a:blipFill>
                <a:blip r:embed="rId9"/>
                <a:stretch>
                  <a:fillRect l="-111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4B2E4FAA-E53A-4F8F-88A2-AFF3A5138FC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683" y="2714017"/>
            <a:ext cx="1021246" cy="9416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4AA3129-0B81-43CE-BCF6-51FF17563D0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47978" y="2796777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F2A294B-5098-4F45-9944-A2E3BB27F8E2}"/>
                  </a:ext>
                </a:extLst>
              </p:cNvPr>
              <p:cNvSpPr/>
              <p:nvPr/>
            </p:nvSpPr>
            <p:spPr>
              <a:xfrm>
                <a:off x="5746164" y="3736957"/>
                <a:ext cx="31652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altLang="en-US" sz="2800" dirty="0">
                  <a:latin typeface="Times-Roman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F2A294B-5098-4F45-9944-A2E3BB27F8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164" y="3736957"/>
                <a:ext cx="3165225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161DB6A-88E3-43AA-8966-6E229AC90732}"/>
                  </a:ext>
                </a:extLst>
              </p:cNvPr>
              <p:cNvSpPr/>
              <p:nvPr/>
            </p:nvSpPr>
            <p:spPr>
              <a:xfrm>
                <a:off x="914400" y="3808101"/>
                <a:ext cx="31633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161DB6A-88E3-43AA-8966-6E229AC907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808101"/>
                <a:ext cx="3163366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nimBg="1"/>
      <p:bldP spid="198661" grpId="0" animBg="1"/>
      <p:bldP spid="198664" grpId="0" autoUpdateAnimBg="0"/>
      <p:bldP spid="198665" grpId="0" autoUpdateAnimBg="0"/>
      <p:bldP spid="198666" grpId="0"/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254" y="1141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6618" y="2250650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7105869" y="2672674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181663" y="2590992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𝑎𝑠𝑠𝑤𝑜𝑟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𝑂𝑇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𝐵𝑖𝑜𝑚𝑒𝑡𝑟𝑖𝑐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..</m:t>
                      </m:r>
                    </m:oMath>
                  </m:oMathPara>
                </a14:m>
                <a:endParaRPr lang="en-US" sz="2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63" y="2590992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5" y="1634589"/>
                <a:ext cx="6177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5" y="1634589"/>
                <a:ext cx="6177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181663" y="3598188"/>
            <a:ext cx="5362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How to negotiate a session key?</a:t>
            </a:r>
            <a:endParaRPr lang="en-US" sz="2800">
              <a:solidFill>
                <a:srgbClr val="FF0000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9171" y="4549280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4" y="4722704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5" y="5110778"/>
            <a:ext cx="381667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D26C64A-67C5-4338-A34B-779E6E75CA21}"/>
              </a:ext>
            </a:extLst>
          </p:cNvPr>
          <p:cNvCxnSpPr/>
          <p:nvPr/>
        </p:nvCxnSpPr>
        <p:spPr bwMode="auto">
          <a:xfrm>
            <a:off x="228600" y="3276600"/>
            <a:ext cx="11734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FE1F767-CC6A-4563-BD48-5F7898DF523A}"/>
              </a:ext>
            </a:extLst>
          </p:cNvPr>
          <p:cNvSpPr txBox="1"/>
          <p:nvPr/>
        </p:nvSpPr>
        <p:spPr>
          <a:xfrm>
            <a:off x="99606" y="1442802"/>
            <a:ext cx="2015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uthenticat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10156385" y="8539778"/>
            <a:ext cx="381667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47985C2-F708-487B-9095-DA49B3E27C6D}"/>
              </a:ext>
            </a:extLst>
          </p:cNvPr>
          <p:cNvCxnSpPr>
            <a:cxnSpLocks/>
          </p:cNvCxnSpPr>
          <p:nvPr/>
        </p:nvCxnSpPr>
        <p:spPr bwMode="auto">
          <a:xfrm>
            <a:off x="4506793" y="1828800"/>
            <a:ext cx="30049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10E2CFC6-7393-47F6-909C-229D2D810B08}"/>
              </a:ext>
            </a:extLst>
          </p:cNvPr>
          <p:cNvSpPr txBox="1"/>
          <p:nvPr/>
        </p:nvSpPr>
        <p:spPr>
          <a:xfrm>
            <a:off x="4953700" y="4616419"/>
            <a:ext cx="228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xchange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822E82-69F5-49DD-8543-6073D2D0A70A}"/>
              </a:ext>
            </a:extLst>
          </p:cNvPr>
          <p:cNvSpPr txBox="1"/>
          <p:nvPr/>
        </p:nvSpPr>
        <p:spPr>
          <a:xfrm>
            <a:off x="4763123" y="5430717"/>
            <a:ext cx="42594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ncryption?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ata integrity checking? </a:t>
            </a:r>
          </a:p>
        </p:txBody>
      </p:sp>
      <p:sp>
        <p:nvSpPr>
          <p:cNvPr id="17" name="Left Brace 16">
            <a:extLst>
              <a:ext uri="{FF2B5EF4-FFF2-40B4-BE49-F238E27FC236}">
                <a16:creationId xmlns:a16="http://schemas.microsoft.com/office/drawing/2014/main" id="{790F9313-FE35-43A8-89A0-B5FB9751BE7A}"/>
              </a:ext>
            </a:extLst>
          </p:cNvPr>
          <p:cNvSpPr/>
          <p:nvPr/>
        </p:nvSpPr>
        <p:spPr bwMode="auto">
          <a:xfrm>
            <a:off x="4715191" y="5291543"/>
            <a:ext cx="129388" cy="1106009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5E5C0DCB-D548-4AFF-9465-3CF1A6163F7B}"/>
              </a:ext>
            </a:extLst>
          </p:cNvPr>
          <p:cNvSpPr/>
          <p:nvPr/>
        </p:nvSpPr>
        <p:spPr bwMode="auto">
          <a:xfrm rot="10800000">
            <a:off x="9022622" y="5715000"/>
            <a:ext cx="482417" cy="45719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ED548F1-38F0-4F9A-A1AC-584C179A0810}"/>
              </a:ext>
            </a:extLst>
          </p:cNvPr>
          <p:cNvSpPr txBox="1"/>
          <p:nvPr/>
        </p:nvSpPr>
        <p:spPr>
          <a:xfrm>
            <a:off x="9982200" y="5715000"/>
            <a:ext cx="941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ey?</a:t>
            </a:r>
          </a:p>
        </p:txBody>
      </p: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842" y="12461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5" y="1634589"/>
                <a:ext cx="6177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5" y="1634589"/>
                <a:ext cx="6177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0"/>
            <a:ext cx="787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3" y="436510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1" y="5358308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29" y="5842431"/>
            <a:ext cx="3305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486243" y="1573932"/>
            <a:ext cx="133350" cy="3105150"/>
          </a:xfrm>
          <a:custGeom>
            <a:avLst/>
            <a:gdLst/>
            <a:ahLst/>
            <a:cxnLst/>
            <a:rect l="l" t="t" r="r" b="b"/>
            <a:pathLst>
              <a:path w="133350" h="3105150">
                <a:moveTo>
                  <a:pt x="44449" y="2971327"/>
                </a:moveTo>
                <a:lnTo>
                  <a:pt x="0" y="2971398"/>
                </a:lnTo>
                <a:lnTo>
                  <a:pt x="66888" y="3104640"/>
                </a:lnTo>
                <a:lnTo>
                  <a:pt x="122208" y="2993556"/>
                </a:lnTo>
                <a:lnTo>
                  <a:pt x="44485" y="2993556"/>
                </a:lnTo>
                <a:lnTo>
                  <a:pt x="44449" y="2971327"/>
                </a:lnTo>
                <a:close/>
              </a:path>
              <a:path w="133350" h="3105150">
                <a:moveTo>
                  <a:pt x="133350" y="2971184"/>
                </a:moveTo>
                <a:lnTo>
                  <a:pt x="44449" y="2971327"/>
                </a:lnTo>
                <a:lnTo>
                  <a:pt x="44485" y="2993556"/>
                </a:lnTo>
                <a:lnTo>
                  <a:pt x="88935" y="2993485"/>
                </a:lnTo>
                <a:lnTo>
                  <a:pt x="88899" y="2971255"/>
                </a:lnTo>
                <a:lnTo>
                  <a:pt x="133314" y="2971255"/>
                </a:lnTo>
                <a:close/>
              </a:path>
              <a:path w="133350" h="3105150">
                <a:moveTo>
                  <a:pt x="133314" y="2971255"/>
                </a:moveTo>
                <a:lnTo>
                  <a:pt x="88899" y="2971255"/>
                </a:lnTo>
                <a:lnTo>
                  <a:pt x="88935" y="2993485"/>
                </a:lnTo>
                <a:lnTo>
                  <a:pt x="44485" y="2993556"/>
                </a:lnTo>
                <a:lnTo>
                  <a:pt x="122208" y="2993556"/>
                </a:lnTo>
                <a:lnTo>
                  <a:pt x="133314" y="2971255"/>
                </a:lnTo>
                <a:close/>
              </a:path>
              <a:path w="133350" h="3105150">
                <a:moveTo>
                  <a:pt x="84122" y="0"/>
                </a:moveTo>
                <a:lnTo>
                  <a:pt x="39672" y="71"/>
                </a:lnTo>
                <a:lnTo>
                  <a:pt x="44449" y="2971327"/>
                </a:lnTo>
                <a:lnTo>
                  <a:pt x="88899" y="2971255"/>
                </a:lnTo>
                <a:lnTo>
                  <a:pt x="84122" y="0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0916606" y="1577037"/>
            <a:ext cx="450308" cy="40617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37082" y="48102"/>
            <a:ext cx="8216265" cy="62966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lang="en-US" altLang="en-US" sz="4000">
                <a:cs typeface="Calibri" panose="020F0502020204030204" pitchFamily="34" charset="0"/>
              </a:rPr>
              <a:t>TCP/IP Network Model</a:t>
            </a:r>
            <a:endParaRPr sz="4300">
              <a:latin typeface="Calibri Light"/>
              <a:cs typeface="Calibri Ligh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8444" y="5744971"/>
            <a:ext cx="9417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solidFill>
                  <a:srgbClr val="000099"/>
                </a:solidFill>
                <a:latin typeface="Arial"/>
                <a:cs typeface="Arial"/>
              </a:rPr>
              <a:t>source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975629" y="1559548"/>
            <a:ext cx="450309" cy="40617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35445" y="5073984"/>
            <a:ext cx="803274" cy="7715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05865" y="5147994"/>
            <a:ext cx="390582" cy="35329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313688" y="1426463"/>
            <a:ext cx="1850136" cy="409651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10" name="object 10"/>
          <p:cNvGraphicFramePr>
            <a:graphicFrameLocks noGrp="1"/>
          </p:cNvGraphicFramePr>
          <p:nvPr/>
        </p:nvGraphicFramePr>
        <p:xfrm>
          <a:off x="1364808" y="1571146"/>
          <a:ext cx="1649095" cy="387098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49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5499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265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application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6065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6975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115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transport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4160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7015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055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networ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3398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1989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445"/>
                        </a:spcBef>
                      </a:pPr>
                      <a:r>
                        <a:rPr sz="2400" spc="-5" dirty="0">
                          <a:latin typeface="Calibri"/>
                          <a:cs typeface="Calibri"/>
                        </a:rPr>
                        <a:t>lin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351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504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480"/>
                        </a:spcBef>
                      </a:pPr>
                      <a:r>
                        <a:rPr sz="2400" spc="-15" dirty="0">
                          <a:latin typeface="Calibri"/>
                          <a:cs typeface="Calibri"/>
                        </a:rPr>
                        <a:t>physical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796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38100">
                      <a:solidFill>
                        <a:srgbClr val="000000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object 11"/>
          <p:cNvSpPr/>
          <p:nvPr/>
        </p:nvSpPr>
        <p:spPr>
          <a:xfrm>
            <a:off x="11126122" y="4961743"/>
            <a:ext cx="352662" cy="79684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1126121" y="5052562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3"/>
                </a:moveTo>
                <a:lnTo>
                  <a:pt x="157264" y="16353"/>
                </a:lnTo>
                <a:lnTo>
                  <a:pt x="157264" y="0"/>
                </a:lnTo>
                <a:lnTo>
                  <a:pt x="0" y="0"/>
                </a:lnTo>
                <a:lnTo>
                  <a:pt x="0" y="16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1121359" y="5047800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1267659" y="5044182"/>
            <a:ext cx="152400" cy="52705"/>
          </a:xfrm>
          <a:custGeom>
            <a:avLst/>
            <a:gdLst/>
            <a:ahLst/>
            <a:cxnLst/>
            <a:rect l="l" t="t" r="r" b="b"/>
            <a:pathLst>
              <a:path w="152400" h="52704">
                <a:moveTo>
                  <a:pt x="125816" y="0"/>
                </a:moveTo>
                <a:lnTo>
                  <a:pt x="26135" y="0"/>
                </a:lnTo>
                <a:lnTo>
                  <a:pt x="15961" y="2053"/>
                </a:lnTo>
                <a:lnTo>
                  <a:pt x="7654" y="7654"/>
                </a:lnTo>
                <a:lnTo>
                  <a:pt x="2053" y="15961"/>
                </a:lnTo>
                <a:lnTo>
                  <a:pt x="0" y="26135"/>
                </a:lnTo>
                <a:lnTo>
                  <a:pt x="2053" y="36307"/>
                </a:lnTo>
                <a:lnTo>
                  <a:pt x="7654" y="44614"/>
                </a:lnTo>
                <a:lnTo>
                  <a:pt x="15961" y="50215"/>
                </a:lnTo>
                <a:lnTo>
                  <a:pt x="26135" y="52269"/>
                </a:lnTo>
                <a:lnTo>
                  <a:pt x="125816" y="52269"/>
                </a:lnTo>
                <a:lnTo>
                  <a:pt x="135988" y="50215"/>
                </a:lnTo>
                <a:lnTo>
                  <a:pt x="144295" y="44614"/>
                </a:lnTo>
                <a:lnTo>
                  <a:pt x="149896" y="36307"/>
                </a:lnTo>
                <a:lnTo>
                  <a:pt x="151950" y="26135"/>
                </a:lnTo>
                <a:lnTo>
                  <a:pt x="149896" y="15961"/>
                </a:lnTo>
                <a:lnTo>
                  <a:pt x="144295" y="7654"/>
                </a:lnTo>
                <a:lnTo>
                  <a:pt x="135988" y="2053"/>
                </a:lnTo>
                <a:lnTo>
                  <a:pt x="12581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1270188" y="5049626"/>
            <a:ext cx="146682" cy="4138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1128750" y="5168087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5"/>
                </a:moveTo>
                <a:lnTo>
                  <a:pt x="157265" y="16355"/>
                </a:lnTo>
                <a:lnTo>
                  <a:pt x="157265" y="0"/>
                </a:lnTo>
                <a:lnTo>
                  <a:pt x="0" y="0"/>
                </a:lnTo>
                <a:lnTo>
                  <a:pt x="0" y="163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1123988" y="5163324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1267555" y="5157002"/>
            <a:ext cx="152400" cy="46990"/>
          </a:xfrm>
          <a:custGeom>
            <a:avLst/>
            <a:gdLst/>
            <a:ahLst/>
            <a:cxnLst/>
            <a:rect l="l" t="t" r="r" b="b"/>
            <a:pathLst>
              <a:path w="152400" h="46989">
                <a:moveTo>
                  <a:pt x="128638" y="0"/>
                </a:moveTo>
                <a:lnTo>
                  <a:pt x="23313" y="0"/>
                </a:lnTo>
                <a:lnTo>
                  <a:pt x="14238" y="1832"/>
                </a:lnTo>
                <a:lnTo>
                  <a:pt x="6828" y="6828"/>
                </a:lnTo>
                <a:lnTo>
                  <a:pt x="1832" y="14238"/>
                </a:lnTo>
                <a:lnTo>
                  <a:pt x="0" y="23313"/>
                </a:lnTo>
                <a:lnTo>
                  <a:pt x="1832" y="32388"/>
                </a:lnTo>
                <a:lnTo>
                  <a:pt x="6828" y="39799"/>
                </a:lnTo>
                <a:lnTo>
                  <a:pt x="14238" y="44795"/>
                </a:lnTo>
                <a:lnTo>
                  <a:pt x="23313" y="46628"/>
                </a:lnTo>
                <a:lnTo>
                  <a:pt x="128638" y="46628"/>
                </a:lnTo>
                <a:lnTo>
                  <a:pt x="137712" y="44795"/>
                </a:lnTo>
                <a:lnTo>
                  <a:pt x="145123" y="39799"/>
                </a:lnTo>
                <a:lnTo>
                  <a:pt x="150119" y="32388"/>
                </a:lnTo>
                <a:lnTo>
                  <a:pt x="151951" y="23313"/>
                </a:lnTo>
                <a:lnTo>
                  <a:pt x="150119" y="14238"/>
                </a:lnTo>
                <a:lnTo>
                  <a:pt x="145123" y="6828"/>
                </a:lnTo>
                <a:lnTo>
                  <a:pt x="137712" y="1832"/>
                </a:lnTo>
                <a:lnTo>
                  <a:pt x="12863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1270295" y="5162706"/>
            <a:ext cx="146682" cy="358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1128750" y="5283611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3"/>
                </a:moveTo>
                <a:lnTo>
                  <a:pt x="157265" y="16353"/>
                </a:lnTo>
                <a:lnTo>
                  <a:pt x="157265" y="0"/>
                </a:lnTo>
                <a:lnTo>
                  <a:pt x="0" y="0"/>
                </a:lnTo>
                <a:lnTo>
                  <a:pt x="0" y="16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1123988" y="5278849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1131382" y="5388349"/>
            <a:ext cx="157480" cy="16510"/>
          </a:xfrm>
          <a:custGeom>
            <a:avLst/>
            <a:gdLst/>
            <a:ahLst/>
            <a:cxnLst/>
            <a:rect l="l" t="t" r="r" b="b"/>
            <a:pathLst>
              <a:path w="157479" h="16510">
                <a:moveTo>
                  <a:pt x="0" y="16353"/>
                </a:moveTo>
                <a:lnTo>
                  <a:pt x="157264" y="16353"/>
                </a:lnTo>
                <a:lnTo>
                  <a:pt x="157264" y="0"/>
                </a:lnTo>
                <a:lnTo>
                  <a:pt x="0" y="0"/>
                </a:lnTo>
                <a:lnTo>
                  <a:pt x="0" y="16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1126620" y="5383587"/>
            <a:ext cx="167005" cy="26034"/>
          </a:xfrm>
          <a:custGeom>
            <a:avLst/>
            <a:gdLst/>
            <a:ahLst/>
            <a:cxnLst/>
            <a:rect l="l" t="t" r="r" b="b"/>
            <a:pathLst>
              <a:path w="167004" h="26035">
                <a:moveTo>
                  <a:pt x="0" y="25879"/>
                </a:moveTo>
                <a:lnTo>
                  <a:pt x="166790" y="25879"/>
                </a:lnTo>
                <a:lnTo>
                  <a:pt x="166790" y="0"/>
                </a:lnTo>
                <a:lnTo>
                  <a:pt x="0" y="0"/>
                </a:lnTo>
                <a:lnTo>
                  <a:pt x="0" y="258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1265031" y="5385410"/>
            <a:ext cx="152400" cy="46990"/>
          </a:xfrm>
          <a:custGeom>
            <a:avLst/>
            <a:gdLst/>
            <a:ahLst/>
            <a:cxnLst/>
            <a:rect l="l" t="t" r="r" b="b"/>
            <a:pathLst>
              <a:path w="152400" h="46989">
                <a:moveTo>
                  <a:pt x="128564" y="0"/>
                </a:moveTo>
                <a:lnTo>
                  <a:pt x="23436" y="0"/>
                </a:lnTo>
                <a:lnTo>
                  <a:pt x="14314" y="1841"/>
                </a:lnTo>
                <a:lnTo>
                  <a:pt x="6864" y="6864"/>
                </a:lnTo>
                <a:lnTo>
                  <a:pt x="1841" y="14313"/>
                </a:lnTo>
                <a:lnTo>
                  <a:pt x="0" y="23436"/>
                </a:lnTo>
                <a:lnTo>
                  <a:pt x="1841" y="32559"/>
                </a:lnTo>
                <a:lnTo>
                  <a:pt x="6864" y="40008"/>
                </a:lnTo>
                <a:lnTo>
                  <a:pt x="14314" y="45031"/>
                </a:lnTo>
                <a:lnTo>
                  <a:pt x="23436" y="46873"/>
                </a:lnTo>
                <a:lnTo>
                  <a:pt x="128564" y="46873"/>
                </a:lnTo>
                <a:lnTo>
                  <a:pt x="137687" y="45031"/>
                </a:lnTo>
                <a:lnTo>
                  <a:pt x="145136" y="40008"/>
                </a:lnTo>
                <a:lnTo>
                  <a:pt x="150159" y="32559"/>
                </a:lnTo>
                <a:lnTo>
                  <a:pt x="152001" y="23436"/>
                </a:lnTo>
                <a:lnTo>
                  <a:pt x="150159" y="14313"/>
                </a:lnTo>
                <a:lnTo>
                  <a:pt x="145136" y="6864"/>
                </a:lnTo>
                <a:lnTo>
                  <a:pt x="137687" y="1841"/>
                </a:lnTo>
                <a:lnTo>
                  <a:pt x="12856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1267567" y="5385410"/>
            <a:ext cx="146722" cy="4120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1265029" y="5275261"/>
            <a:ext cx="154940" cy="46990"/>
          </a:xfrm>
          <a:custGeom>
            <a:avLst/>
            <a:gdLst/>
            <a:ahLst/>
            <a:cxnLst/>
            <a:rect l="l" t="t" r="r" b="b"/>
            <a:pathLst>
              <a:path w="154940" h="46989">
                <a:moveTo>
                  <a:pt x="131221" y="0"/>
                </a:moveTo>
                <a:lnTo>
                  <a:pt x="23313" y="0"/>
                </a:lnTo>
                <a:lnTo>
                  <a:pt x="14238" y="1831"/>
                </a:lnTo>
                <a:lnTo>
                  <a:pt x="6828" y="6827"/>
                </a:lnTo>
                <a:lnTo>
                  <a:pt x="1832" y="14238"/>
                </a:lnTo>
                <a:lnTo>
                  <a:pt x="0" y="23313"/>
                </a:lnTo>
                <a:lnTo>
                  <a:pt x="1832" y="32387"/>
                </a:lnTo>
                <a:lnTo>
                  <a:pt x="6828" y="39798"/>
                </a:lnTo>
                <a:lnTo>
                  <a:pt x="14238" y="44794"/>
                </a:lnTo>
                <a:lnTo>
                  <a:pt x="23313" y="46626"/>
                </a:lnTo>
                <a:lnTo>
                  <a:pt x="131221" y="46626"/>
                </a:lnTo>
                <a:lnTo>
                  <a:pt x="140296" y="44794"/>
                </a:lnTo>
                <a:lnTo>
                  <a:pt x="147706" y="39798"/>
                </a:lnTo>
                <a:lnTo>
                  <a:pt x="152702" y="32387"/>
                </a:lnTo>
                <a:lnTo>
                  <a:pt x="154534" y="23313"/>
                </a:lnTo>
                <a:lnTo>
                  <a:pt x="152702" y="14238"/>
                </a:lnTo>
                <a:lnTo>
                  <a:pt x="147706" y="6827"/>
                </a:lnTo>
                <a:lnTo>
                  <a:pt x="140296" y="1831"/>
                </a:lnTo>
                <a:lnTo>
                  <a:pt x="13122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11267562" y="4961743"/>
            <a:ext cx="152001" cy="79510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11393812" y="4956981"/>
            <a:ext cx="27940" cy="805180"/>
          </a:xfrm>
          <a:custGeom>
            <a:avLst/>
            <a:gdLst/>
            <a:ahLst/>
            <a:cxnLst/>
            <a:rect l="l" t="t" r="r" b="b"/>
            <a:pathLst>
              <a:path w="27940" h="805179">
                <a:moveTo>
                  <a:pt x="0" y="804627"/>
                </a:moveTo>
                <a:lnTo>
                  <a:pt x="27934" y="804627"/>
                </a:lnTo>
                <a:lnTo>
                  <a:pt x="27934" y="0"/>
                </a:lnTo>
                <a:lnTo>
                  <a:pt x="0" y="0"/>
                </a:lnTo>
                <a:lnTo>
                  <a:pt x="0" y="8046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1415932" y="5162867"/>
            <a:ext cx="62327" cy="7411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11416720" y="5049083"/>
            <a:ext cx="64168" cy="8351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11413301" y="5721004"/>
            <a:ext cx="69165" cy="7063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11107711" y="5743275"/>
            <a:ext cx="314960" cy="52705"/>
          </a:xfrm>
          <a:custGeom>
            <a:avLst/>
            <a:gdLst/>
            <a:ahLst/>
            <a:cxnLst/>
            <a:rect l="l" t="t" r="r" b="b"/>
            <a:pathLst>
              <a:path w="314959" h="52704">
                <a:moveTo>
                  <a:pt x="288433" y="0"/>
                </a:moveTo>
                <a:lnTo>
                  <a:pt x="26098" y="0"/>
                </a:lnTo>
                <a:lnTo>
                  <a:pt x="15939" y="2050"/>
                </a:lnTo>
                <a:lnTo>
                  <a:pt x="7644" y="7643"/>
                </a:lnTo>
                <a:lnTo>
                  <a:pt x="2050" y="15939"/>
                </a:lnTo>
                <a:lnTo>
                  <a:pt x="0" y="26097"/>
                </a:lnTo>
                <a:lnTo>
                  <a:pt x="2051" y="36256"/>
                </a:lnTo>
                <a:lnTo>
                  <a:pt x="7644" y="44551"/>
                </a:lnTo>
                <a:lnTo>
                  <a:pt x="15941" y="50144"/>
                </a:lnTo>
                <a:lnTo>
                  <a:pt x="26098" y="52194"/>
                </a:lnTo>
                <a:lnTo>
                  <a:pt x="288434" y="52194"/>
                </a:lnTo>
                <a:lnTo>
                  <a:pt x="298591" y="50144"/>
                </a:lnTo>
                <a:lnTo>
                  <a:pt x="306886" y="44551"/>
                </a:lnTo>
                <a:lnTo>
                  <a:pt x="312479" y="36255"/>
                </a:lnTo>
                <a:lnTo>
                  <a:pt x="314530" y="26097"/>
                </a:lnTo>
                <a:lnTo>
                  <a:pt x="312479" y="15939"/>
                </a:lnTo>
                <a:lnTo>
                  <a:pt x="306887" y="7643"/>
                </a:lnTo>
                <a:lnTo>
                  <a:pt x="298591" y="2050"/>
                </a:lnTo>
                <a:lnTo>
                  <a:pt x="288433" y="0"/>
                </a:lnTo>
                <a:close/>
              </a:path>
            </a:pathLst>
          </a:custGeom>
          <a:solidFill>
            <a:srgbClr val="DDDDD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1107711" y="5743275"/>
            <a:ext cx="314960" cy="52705"/>
          </a:xfrm>
          <a:custGeom>
            <a:avLst/>
            <a:gdLst/>
            <a:ahLst/>
            <a:cxnLst/>
            <a:rect l="l" t="t" r="r" b="b"/>
            <a:pathLst>
              <a:path w="314959" h="52704">
                <a:moveTo>
                  <a:pt x="0" y="26097"/>
                </a:moveTo>
                <a:lnTo>
                  <a:pt x="2050" y="15939"/>
                </a:lnTo>
                <a:lnTo>
                  <a:pt x="7643" y="7643"/>
                </a:lnTo>
                <a:lnTo>
                  <a:pt x="15939" y="2050"/>
                </a:lnTo>
                <a:lnTo>
                  <a:pt x="26097" y="0"/>
                </a:lnTo>
                <a:lnTo>
                  <a:pt x="288432" y="0"/>
                </a:lnTo>
                <a:lnTo>
                  <a:pt x="298591" y="2050"/>
                </a:lnTo>
                <a:lnTo>
                  <a:pt x="306886" y="7643"/>
                </a:lnTo>
                <a:lnTo>
                  <a:pt x="312479" y="15939"/>
                </a:lnTo>
                <a:lnTo>
                  <a:pt x="314530" y="26097"/>
                </a:lnTo>
                <a:lnTo>
                  <a:pt x="312479" y="36256"/>
                </a:lnTo>
                <a:lnTo>
                  <a:pt x="306886" y="44551"/>
                </a:lnTo>
                <a:lnTo>
                  <a:pt x="298590" y="50144"/>
                </a:lnTo>
                <a:lnTo>
                  <a:pt x="288432" y="52195"/>
                </a:lnTo>
                <a:lnTo>
                  <a:pt x="26097" y="52195"/>
                </a:lnTo>
                <a:lnTo>
                  <a:pt x="15939" y="50144"/>
                </a:lnTo>
                <a:lnTo>
                  <a:pt x="7643" y="44551"/>
                </a:lnTo>
                <a:lnTo>
                  <a:pt x="2050" y="36255"/>
                </a:lnTo>
                <a:lnTo>
                  <a:pt x="0" y="26097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11126122" y="5756845"/>
            <a:ext cx="280342" cy="27489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1126121" y="5756845"/>
            <a:ext cx="280670" cy="27940"/>
          </a:xfrm>
          <a:custGeom>
            <a:avLst/>
            <a:gdLst/>
            <a:ahLst/>
            <a:cxnLst/>
            <a:rect l="l" t="t" r="r" b="b"/>
            <a:pathLst>
              <a:path w="280670" h="27939">
                <a:moveTo>
                  <a:pt x="0" y="13744"/>
                </a:moveTo>
                <a:lnTo>
                  <a:pt x="0" y="6153"/>
                </a:lnTo>
                <a:lnTo>
                  <a:pt x="6153" y="0"/>
                </a:lnTo>
                <a:lnTo>
                  <a:pt x="13744" y="0"/>
                </a:lnTo>
                <a:lnTo>
                  <a:pt x="266597" y="0"/>
                </a:lnTo>
                <a:lnTo>
                  <a:pt x="274188" y="0"/>
                </a:lnTo>
                <a:lnTo>
                  <a:pt x="280342" y="6153"/>
                </a:lnTo>
                <a:lnTo>
                  <a:pt x="280342" y="13744"/>
                </a:lnTo>
                <a:lnTo>
                  <a:pt x="280342" y="21335"/>
                </a:lnTo>
                <a:lnTo>
                  <a:pt x="274188" y="27489"/>
                </a:lnTo>
                <a:lnTo>
                  <a:pt x="266597" y="27489"/>
                </a:lnTo>
                <a:lnTo>
                  <a:pt x="13744" y="27489"/>
                </a:lnTo>
                <a:lnTo>
                  <a:pt x="6153" y="27489"/>
                </a:lnTo>
                <a:lnTo>
                  <a:pt x="0" y="21335"/>
                </a:lnTo>
                <a:lnTo>
                  <a:pt x="0" y="13744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11152158" y="5641321"/>
            <a:ext cx="41910" cy="49530"/>
          </a:xfrm>
          <a:custGeom>
            <a:avLst/>
            <a:gdLst/>
            <a:ahLst/>
            <a:cxnLst/>
            <a:rect l="l" t="t" r="r" b="b"/>
            <a:pathLst>
              <a:path w="41909" h="49529">
                <a:moveTo>
                  <a:pt x="20906" y="0"/>
                </a:moveTo>
                <a:lnTo>
                  <a:pt x="12768" y="1941"/>
                </a:lnTo>
                <a:lnTo>
                  <a:pt x="6123" y="7236"/>
                </a:lnTo>
                <a:lnTo>
                  <a:pt x="1642" y="15088"/>
                </a:lnTo>
                <a:lnTo>
                  <a:pt x="0" y="24705"/>
                </a:lnTo>
                <a:lnTo>
                  <a:pt x="1642" y="34321"/>
                </a:lnTo>
                <a:lnTo>
                  <a:pt x="6123" y="42174"/>
                </a:lnTo>
                <a:lnTo>
                  <a:pt x="12768" y="47469"/>
                </a:lnTo>
                <a:lnTo>
                  <a:pt x="20906" y="49411"/>
                </a:lnTo>
                <a:lnTo>
                  <a:pt x="29044" y="47469"/>
                </a:lnTo>
                <a:lnTo>
                  <a:pt x="35690" y="42174"/>
                </a:lnTo>
                <a:lnTo>
                  <a:pt x="40171" y="34321"/>
                </a:lnTo>
                <a:lnTo>
                  <a:pt x="41814" y="24705"/>
                </a:lnTo>
                <a:lnTo>
                  <a:pt x="40171" y="15088"/>
                </a:lnTo>
                <a:lnTo>
                  <a:pt x="35690" y="7236"/>
                </a:lnTo>
                <a:lnTo>
                  <a:pt x="29044" y="1941"/>
                </a:lnTo>
                <a:lnTo>
                  <a:pt x="20906" y="0"/>
                </a:lnTo>
                <a:close/>
              </a:path>
            </a:pathLst>
          </a:custGeom>
          <a:solidFill>
            <a:srgbClr val="33CC3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11199494" y="5641321"/>
            <a:ext cx="41910" cy="49530"/>
          </a:xfrm>
          <a:custGeom>
            <a:avLst/>
            <a:gdLst/>
            <a:ahLst/>
            <a:cxnLst/>
            <a:rect l="l" t="t" r="r" b="b"/>
            <a:pathLst>
              <a:path w="41909" h="49529">
                <a:moveTo>
                  <a:pt x="20906" y="0"/>
                </a:moveTo>
                <a:lnTo>
                  <a:pt x="12768" y="1941"/>
                </a:lnTo>
                <a:lnTo>
                  <a:pt x="6123" y="7236"/>
                </a:lnTo>
                <a:lnTo>
                  <a:pt x="1642" y="15088"/>
                </a:lnTo>
                <a:lnTo>
                  <a:pt x="0" y="24705"/>
                </a:lnTo>
                <a:lnTo>
                  <a:pt x="1642" y="34321"/>
                </a:lnTo>
                <a:lnTo>
                  <a:pt x="6123" y="42174"/>
                </a:lnTo>
                <a:lnTo>
                  <a:pt x="12768" y="47469"/>
                </a:lnTo>
                <a:lnTo>
                  <a:pt x="20906" y="49411"/>
                </a:lnTo>
                <a:lnTo>
                  <a:pt x="29044" y="47469"/>
                </a:lnTo>
                <a:lnTo>
                  <a:pt x="35690" y="42174"/>
                </a:lnTo>
                <a:lnTo>
                  <a:pt x="40171" y="34321"/>
                </a:lnTo>
                <a:lnTo>
                  <a:pt x="41814" y="24705"/>
                </a:lnTo>
                <a:lnTo>
                  <a:pt x="40171" y="15088"/>
                </a:lnTo>
                <a:lnTo>
                  <a:pt x="35690" y="7236"/>
                </a:lnTo>
                <a:lnTo>
                  <a:pt x="29044" y="1941"/>
                </a:lnTo>
                <a:lnTo>
                  <a:pt x="20906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1243938" y="5641321"/>
            <a:ext cx="41910" cy="49530"/>
          </a:xfrm>
          <a:custGeom>
            <a:avLst/>
            <a:gdLst/>
            <a:ahLst/>
            <a:cxnLst/>
            <a:rect l="l" t="t" r="r" b="b"/>
            <a:pathLst>
              <a:path w="41909" h="49529">
                <a:moveTo>
                  <a:pt x="20908" y="0"/>
                </a:moveTo>
                <a:lnTo>
                  <a:pt x="12769" y="1941"/>
                </a:lnTo>
                <a:lnTo>
                  <a:pt x="6123" y="7236"/>
                </a:lnTo>
                <a:lnTo>
                  <a:pt x="1642" y="15088"/>
                </a:lnTo>
                <a:lnTo>
                  <a:pt x="0" y="24705"/>
                </a:lnTo>
                <a:lnTo>
                  <a:pt x="1642" y="34321"/>
                </a:lnTo>
                <a:lnTo>
                  <a:pt x="6123" y="42174"/>
                </a:lnTo>
                <a:lnTo>
                  <a:pt x="12769" y="47469"/>
                </a:lnTo>
                <a:lnTo>
                  <a:pt x="20908" y="49411"/>
                </a:lnTo>
                <a:lnTo>
                  <a:pt x="29046" y="47469"/>
                </a:lnTo>
                <a:lnTo>
                  <a:pt x="35691" y="42174"/>
                </a:lnTo>
                <a:lnTo>
                  <a:pt x="40171" y="34321"/>
                </a:lnTo>
                <a:lnTo>
                  <a:pt x="41814" y="24705"/>
                </a:lnTo>
                <a:lnTo>
                  <a:pt x="40171" y="15088"/>
                </a:lnTo>
                <a:lnTo>
                  <a:pt x="35691" y="7236"/>
                </a:lnTo>
                <a:lnTo>
                  <a:pt x="29046" y="1941"/>
                </a:lnTo>
                <a:lnTo>
                  <a:pt x="20908" y="0"/>
                </a:lnTo>
                <a:close/>
              </a:path>
            </a:pathLst>
          </a:custGeom>
          <a:solidFill>
            <a:srgbClr val="33CC3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1351500" y="5451679"/>
            <a:ext cx="21590" cy="264160"/>
          </a:xfrm>
          <a:custGeom>
            <a:avLst/>
            <a:gdLst/>
            <a:ahLst/>
            <a:cxnLst/>
            <a:rect l="l" t="t" r="r" b="b"/>
            <a:pathLst>
              <a:path w="21590" h="264160">
                <a:moveTo>
                  <a:pt x="0" y="264106"/>
                </a:moveTo>
                <a:lnTo>
                  <a:pt x="21038" y="264106"/>
                </a:lnTo>
                <a:lnTo>
                  <a:pt x="21038" y="0"/>
                </a:lnTo>
                <a:lnTo>
                  <a:pt x="0" y="0"/>
                </a:lnTo>
                <a:lnTo>
                  <a:pt x="0" y="264106"/>
                </a:lnTo>
                <a:close/>
              </a:path>
            </a:pathLst>
          </a:custGeom>
          <a:solidFill>
            <a:srgbClr val="29292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11346737" y="5446917"/>
            <a:ext cx="31115" cy="273685"/>
          </a:xfrm>
          <a:custGeom>
            <a:avLst/>
            <a:gdLst/>
            <a:ahLst/>
            <a:cxnLst/>
            <a:rect l="l" t="t" r="r" b="b"/>
            <a:pathLst>
              <a:path w="31115" h="273685">
                <a:moveTo>
                  <a:pt x="0" y="273631"/>
                </a:moveTo>
                <a:lnTo>
                  <a:pt x="30564" y="273631"/>
                </a:lnTo>
                <a:lnTo>
                  <a:pt x="30564" y="0"/>
                </a:lnTo>
                <a:lnTo>
                  <a:pt x="0" y="0"/>
                </a:lnTo>
                <a:lnTo>
                  <a:pt x="0" y="27363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10295473" y="5735828"/>
            <a:ext cx="15017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spc="-5" dirty="0">
                <a:solidFill>
                  <a:srgbClr val="000099"/>
                </a:solidFill>
                <a:latin typeface="Arial"/>
                <a:cs typeface="Arial"/>
              </a:rPr>
              <a:t>destination</a:t>
            </a:r>
            <a:endParaRPr sz="2400">
              <a:latin typeface="Arial"/>
              <a:cs typeface="Arial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9201911" y="1420367"/>
            <a:ext cx="1850136" cy="4093463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3" name="object 43"/>
          <p:cNvGraphicFramePr>
            <a:graphicFrameLocks noGrp="1"/>
          </p:cNvGraphicFramePr>
          <p:nvPr/>
        </p:nvGraphicFramePr>
        <p:xfrm>
          <a:off x="9252132" y="1563027"/>
          <a:ext cx="1649095" cy="387098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49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5499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260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application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6002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6977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130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transport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4351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7014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050"/>
                        </a:spcBef>
                      </a:pPr>
                      <a:r>
                        <a:rPr sz="2400" spc="-10" dirty="0">
                          <a:latin typeface="Calibri"/>
                          <a:cs typeface="Calibri"/>
                        </a:rPr>
                        <a:t>networ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3335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1989">
                <a:tc>
                  <a:txBody>
                    <a:bodyPr/>
                    <a:lstStyle/>
                    <a:p>
                      <a:pPr marL="27305" algn="ctr">
                        <a:lnSpc>
                          <a:spcPct val="100000"/>
                        </a:lnSpc>
                        <a:spcBef>
                          <a:spcPts val="1440"/>
                        </a:spcBef>
                      </a:pPr>
                      <a:r>
                        <a:rPr sz="2400" spc="-5" dirty="0">
                          <a:latin typeface="Calibri"/>
                          <a:cs typeface="Calibri"/>
                        </a:rPr>
                        <a:t>link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288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504">
                <a:tc>
                  <a:txBody>
                    <a:bodyPr/>
                    <a:lstStyle/>
                    <a:p>
                      <a:pPr marL="26670" algn="ctr">
                        <a:lnSpc>
                          <a:spcPct val="100000"/>
                        </a:lnSpc>
                        <a:spcBef>
                          <a:spcPts val="1495"/>
                        </a:spcBef>
                      </a:pPr>
                      <a:r>
                        <a:rPr sz="2400" spc="-15" dirty="0">
                          <a:latin typeface="Calibri"/>
                          <a:cs typeface="Calibri"/>
                        </a:rPr>
                        <a:t>physical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89865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381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4" name="object 44"/>
          <p:cNvSpPr/>
          <p:nvPr/>
        </p:nvSpPr>
        <p:spPr>
          <a:xfrm>
            <a:off x="4191000" y="2687545"/>
            <a:ext cx="281305" cy="32004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00"/>
          </a:p>
        </p:txBody>
      </p:sp>
      <p:sp>
        <p:nvSpPr>
          <p:cNvPr id="45" name="object 45"/>
          <p:cNvSpPr txBox="1"/>
          <p:nvPr/>
        </p:nvSpPr>
        <p:spPr>
          <a:xfrm>
            <a:off x="4207668" y="2685915"/>
            <a:ext cx="24765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Arial"/>
                <a:cs typeface="Arial"/>
              </a:rPr>
              <a:t>H</a:t>
            </a:r>
            <a:r>
              <a:rPr sz="1600" baseline="-13888" dirty="0">
                <a:latin typeface="Arial"/>
                <a:cs typeface="Arial"/>
              </a:rPr>
              <a:t>t</a:t>
            </a:r>
            <a:endParaRPr sz="1600" baseline="-13888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4470401" y="2687544"/>
            <a:ext cx="495300" cy="32004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600"/>
          </a:p>
        </p:txBody>
      </p:sp>
      <p:sp>
        <p:nvSpPr>
          <p:cNvPr id="47" name="object 47"/>
          <p:cNvSpPr txBox="1"/>
          <p:nvPr/>
        </p:nvSpPr>
        <p:spPr>
          <a:xfrm>
            <a:off x="4664868" y="2688964"/>
            <a:ext cx="281304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>
                <a:latin typeface="Arial"/>
                <a:cs typeface="Arial"/>
              </a:rPr>
              <a:t>M</a:t>
            </a:r>
            <a:r>
              <a:rPr lang="en-US" sz="1600" baseline="-25000">
                <a:latin typeface="Arial"/>
                <a:cs typeface="Arial"/>
              </a:rPr>
              <a:t>i</a:t>
            </a:r>
            <a:endParaRPr sz="1600">
              <a:latin typeface="Arial"/>
              <a:cs typeface="Arial"/>
            </a:endParaRPr>
          </a:p>
        </p:txBody>
      </p:sp>
      <p:graphicFrame>
        <p:nvGraphicFramePr>
          <p:cNvPr id="49" name="object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792083"/>
              </p:ext>
            </p:extLst>
          </p:nvPr>
        </p:nvGraphicFramePr>
        <p:xfrm>
          <a:off x="4379106" y="3446245"/>
          <a:ext cx="999104" cy="26922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0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3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9226">
                <a:tc>
                  <a:txBody>
                    <a:bodyPr/>
                    <a:lstStyle/>
                    <a:p>
                      <a:pPr marL="40640">
                        <a:lnSpc>
                          <a:spcPct val="100000"/>
                        </a:lnSpc>
                        <a:spcBef>
                          <a:spcPts val="45"/>
                        </a:spcBef>
                      </a:pPr>
                      <a:r>
                        <a:rPr sz="16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600" baseline="-13888" dirty="0">
                          <a:latin typeface="Arial"/>
                          <a:cs typeface="Arial"/>
                        </a:rPr>
                        <a:t>n</a:t>
                      </a:r>
                      <a:endParaRPr sz="1600" baseline="-13888">
                        <a:latin typeface="Arial"/>
                        <a:cs typeface="Arial"/>
                      </a:endParaRPr>
                    </a:p>
                  </a:txBody>
                  <a:tcPr marL="0" marR="0" marT="57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16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600" baseline="-13888" dirty="0">
                          <a:latin typeface="Arial"/>
                          <a:cs typeface="Arial"/>
                        </a:rPr>
                        <a:t>t</a:t>
                      </a:r>
                      <a:endParaRPr sz="1600" baseline="-13888">
                        <a:latin typeface="Arial"/>
                        <a:cs typeface="Arial"/>
                      </a:endParaRPr>
                    </a:p>
                  </a:txBody>
                  <a:tcPr marL="0" marR="0" marT="825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114"/>
                        </a:spcBef>
                      </a:pPr>
                      <a:r>
                        <a:rPr sz="160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sz="1600" baseline="-25000">
                          <a:latin typeface="Arial"/>
                          <a:cs typeface="Arial"/>
                        </a:rPr>
                        <a:t>i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1460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0" name="object 50"/>
          <p:cNvSpPr/>
          <p:nvPr/>
        </p:nvSpPr>
        <p:spPr>
          <a:xfrm>
            <a:off x="7619977" y="1484026"/>
            <a:ext cx="1278255" cy="3812540"/>
          </a:xfrm>
          <a:custGeom>
            <a:avLst/>
            <a:gdLst/>
            <a:ahLst/>
            <a:cxnLst/>
            <a:rect l="l" t="t" r="r" b="b"/>
            <a:pathLst>
              <a:path w="1278254" h="3812540">
                <a:moveTo>
                  <a:pt x="1184742" y="3174644"/>
                </a:moveTo>
                <a:lnTo>
                  <a:pt x="0" y="3772670"/>
                </a:lnTo>
                <a:lnTo>
                  <a:pt x="20030" y="3812352"/>
                </a:lnTo>
                <a:lnTo>
                  <a:pt x="1229156" y="3202016"/>
                </a:lnTo>
                <a:lnTo>
                  <a:pt x="1229174" y="3188301"/>
                </a:lnTo>
                <a:lnTo>
                  <a:pt x="1184724" y="3188301"/>
                </a:lnTo>
                <a:lnTo>
                  <a:pt x="1184742" y="3174644"/>
                </a:lnTo>
                <a:close/>
              </a:path>
              <a:path w="1278254" h="3812540">
                <a:moveTo>
                  <a:pt x="1196934" y="3168489"/>
                </a:moveTo>
                <a:lnTo>
                  <a:pt x="1184742" y="3174644"/>
                </a:lnTo>
                <a:lnTo>
                  <a:pt x="1184724" y="3188301"/>
                </a:lnTo>
                <a:lnTo>
                  <a:pt x="1196934" y="3168489"/>
                </a:lnTo>
                <a:close/>
              </a:path>
              <a:path w="1278254" h="3812540">
                <a:moveTo>
                  <a:pt x="1229200" y="3168489"/>
                </a:moveTo>
                <a:lnTo>
                  <a:pt x="1196934" y="3168489"/>
                </a:lnTo>
                <a:lnTo>
                  <a:pt x="1184724" y="3188301"/>
                </a:lnTo>
                <a:lnTo>
                  <a:pt x="1229174" y="3188301"/>
                </a:lnTo>
                <a:lnTo>
                  <a:pt x="1229200" y="3168489"/>
                </a:lnTo>
                <a:close/>
              </a:path>
              <a:path w="1278254" h="3812540">
                <a:moveTo>
                  <a:pt x="1188736" y="88871"/>
                </a:moveTo>
                <a:lnTo>
                  <a:pt x="1184742" y="3174644"/>
                </a:lnTo>
                <a:lnTo>
                  <a:pt x="1196934" y="3168489"/>
                </a:lnTo>
                <a:lnTo>
                  <a:pt x="1229200" y="3168489"/>
                </a:lnTo>
                <a:lnTo>
                  <a:pt x="1233186" y="88928"/>
                </a:lnTo>
                <a:lnTo>
                  <a:pt x="1188736" y="88871"/>
                </a:lnTo>
                <a:close/>
              </a:path>
              <a:path w="1278254" h="3812540">
                <a:moveTo>
                  <a:pt x="1260924" y="66641"/>
                </a:moveTo>
                <a:lnTo>
                  <a:pt x="1188765" y="66641"/>
                </a:lnTo>
                <a:lnTo>
                  <a:pt x="1233215" y="66699"/>
                </a:lnTo>
                <a:lnTo>
                  <a:pt x="1233186" y="88928"/>
                </a:lnTo>
                <a:lnTo>
                  <a:pt x="1277637" y="88986"/>
                </a:lnTo>
                <a:lnTo>
                  <a:pt x="1260924" y="66641"/>
                </a:lnTo>
                <a:close/>
              </a:path>
              <a:path w="1278254" h="3812540">
                <a:moveTo>
                  <a:pt x="1188765" y="66641"/>
                </a:moveTo>
                <a:lnTo>
                  <a:pt x="1188736" y="88871"/>
                </a:lnTo>
                <a:lnTo>
                  <a:pt x="1233186" y="88928"/>
                </a:lnTo>
                <a:lnTo>
                  <a:pt x="1233215" y="66699"/>
                </a:lnTo>
                <a:lnTo>
                  <a:pt x="1188765" y="66641"/>
                </a:lnTo>
                <a:close/>
              </a:path>
              <a:path w="1278254" h="3812540">
                <a:moveTo>
                  <a:pt x="1211077" y="0"/>
                </a:moveTo>
                <a:lnTo>
                  <a:pt x="1144287" y="88813"/>
                </a:lnTo>
                <a:lnTo>
                  <a:pt x="1188736" y="88871"/>
                </a:lnTo>
                <a:lnTo>
                  <a:pt x="1188765" y="66641"/>
                </a:lnTo>
                <a:lnTo>
                  <a:pt x="1260924" y="66641"/>
                </a:lnTo>
                <a:lnTo>
                  <a:pt x="1211077" y="0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887164" y="4097934"/>
            <a:ext cx="1277403" cy="683147"/>
          </a:xfrm>
          <a:custGeom>
            <a:avLst/>
            <a:gdLst/>
            <a:ahLst/>
            <a:cxnLst/>
            <a:rect l="l" t="t" r="r" b="b"/>
            <a:pathLst>
              <a:path w="1210945" h="389889">
                <a:moveTo>
                  <a:pt x="0" y="0"/>
                </a:moveTo>
                <a:lnTo>
                  <a:pt x="1210364" y="0"/>
                </a:lnTo>
                <a:lnTo>
                  <a:pt x="1210364" y="389743"/>
                </a:lnTo>
                <a:lnTo>
                  <a:pt x="0" y="389743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617526" y="4143310"/>
            <a:ext cx="1456923" cy="450610"/>
          </a:xfrm>
          <a:custGeom>
            <a:avLst/>
            <a:gdLst/>
            <a:ahLst/>
            <a:cxnLst/>
            <a:rect l="l" t="t" r="r" b="b"/>
            <a:pathLst>
              <a:path w="1381125" h="257175">
                <a:moveTo>
                  <a:pt x="0" y="0"/>
                </a:moveTo>
                <a:lnTo>
                  <a:pt x="1381126" y="0"/>
                </a:lnTo>
                <a:lnTo>
                  <a:pt x="1381126" y="257174"/>
                </a:lnTo>
                <a:lnTo>
                  <a:pt x="0" y="257174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53" name="object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532278"/>
              </p:ext>
            </p:extLst>
          </p:nvPr>
        </p:nvGraphicFramePr>
        <p:xfrm>
          <a:off x="7619978" y="4195697"/>
          <a:ext cx="1318278" cy="4506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5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0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8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610">
                <a:tc>
                  <a:txBody>
                    <a:bodyPr/>
                    <a:lstStyle/>
                    <a:p>
                      <a:pPr marL="86995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2000" baseline="-25000">
                          <a:latin typeface="Arial"/>
                          <a:cs typeface="Arial"/>
                        </a:rPr>
                        <a:t>Hl</a:t>
                      </a:r>
                    </a:p>
                  </a:txBody>
                  <a:tcPr marL="0" marR="0" marT="1270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5565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r>
                        <a:rPr sz="2000" baseline="-25000" dirty="0">
                          <a:latin typeface="Arial"/>
                          <a:cs typeface="Arial"/>
                        </a:rPr>
                        <a:t>Hn</a:t>
                      </a:r>
                      <a:endParaRPr sz="2000" baseline="-25000">
                        <a:latin typeface="Arial"/>
                        <a:cs typeface="Arial"/>
                      </a:endParaRPr>
                    </a:p>
                  </a:txBody>
                  <a:tcPr marL="0" marR="0" marT="381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55"/>
                        </a:spcBef>
                      </a:pPr>
                      <a:r>
                        <a:rPr sz="2000" baseline="-25000" dirty="0">
                          <a:latin typeface="Arial"/>
                          <a:cs typeface="Arial"/>
                        </a:rPr>
                        <a:t>Ht</a:t>
                      </a:r>
                      <a:endParaRPr sz="2000" baseline="-25000">
                        <a:latin typeface="Arial"/>
                        <a:cs typeface="Arial"/>
                      </a:endParaRPr>
                    </a:p>
                  </a:txBody>
                  <a:tcPr marL="0" marR="0" marT="698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baseline="-2500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sz="2000" baseline="-25000">
                          <a:latin typeface="Arial"/>
                          <a:cs typeface="Arial"/>
                        </a:rPr>
                        <a:t>i</a:t>
                      </a:r>
                      <a:endParaRPr sz="2000" baseline="-25000">
                        <a:latin typeface="Arial"/>
                        <a:cs typeface="Arial"/>
                      </a:endParaRPr>
                    </a:p>
                  </a:txBody>
                  <a:tcPr marL="0" marR="0" marT="158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1" name="Group 80">
            <a:extLst>
              <a:ext uri="{FF2B5EF4-FFF2-40B4-BE49-F238E27FC236}">
                <a16:creationId xmlns:a16="http://schemas.microsoft.com/office/drawing/2014/main" id="{B388FF44-560A-4269-BD23-8C0A98C734E8}"/>
              </a:ext>
            </a:extLst>
          </p:cNvPr>
          <p:cNvGrpSpPr/>
          <p:nvPr/>
        </p:nvGrpSpPr>
        <p:grpSpPr>
          <a:xfrm>
            <a:off x="7861852" y="3395639"/>
            <a:ext cx="1210944" cy="391602"/>
            <a:chOff x="7861852" y="3395639"/>
            <a:chExt cx="1210944" cy="391602"/>
          </a:xfrm>
        </p:grpSpPr>
        <p:sp>
          <p:nvSpPr>
            <p:cNvPr id="54" name="object 54"/>
            <p:cNvSpPr/>
            <p:nvPr/>
          </p:nvSpPr>
          <p:spPr>
            <a:xfrm>
              <a:off x="7861852" y="3397351"/>
              <a:ext cx="1210944" cy="389890"/>
            </a:xfrm>
            <a:custGeom>
              <a:avLst/>
              <a:gdLst/>
              <a:ahLst/>
              <a:cxnLst/>
              <a:rect l="l" t="t" r="r" b="b"/>
              <a:pathLst>
                <a:path w="1057275" h="257175">
                  <a:moveTo>
                    <a:pt x="0" y="0"/>
                  </a:moveTo>
                  <a:lnTo>
                    <a:pt x="1057275" y="0"/>
                  </a:lnTo>
                  <a:lnTo>
                    <a:pt x="1057275" y="257175"/>
                  </a:lnTo>
                  <a:lnTo>
                    <a:pt x="0" y="257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55"/>
            <p:cNvSpPr/>
            <p:nvPr/>
          </p:nvSpPr>
          <p:spPr>
            <a:xfrm>
              <a:off x="7861852" y="3397351"/>
              <a:ext cx="1210944" cy="389890"/>
            </a:xfrm>
            <a:custGeom>
              <a:avLst/>
              <a:gdLst/>
              <a:ahLst/>
              <a:cxnLst/>
              <a:rect l="l" t="t" r="r" b="b"/>
              <a:pathLst>
                <a:path w="1057275" h="257175">
                  <a:moveTo>
                    <a:pt x="0" y="0"/>
                  </a:moveTo>
                  <a:lnTo>
                    <a:pt x="1057276" y="0"/>
                  </a:lnTo>
                  <a:lnTo>
                    <a:pt x="1057276" y="257175"/>
                  </a:lnTo>
                  <a:lnTo>
                    <a:pt x="0" y="257175"/>
                  </a:lnTo>
                  <a:lnTo>
                    <a:pt x="0" y="0"/>
                  </a:lnTo>
                  <a:close/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6"/>
            <p:cNvSpPr txBox="1"/>
            <p:nvPr/>
          </p:nvSpPr>
          <p:spPr>
            <a:xfrm>
              <a:off x="8722351" y="3429332"/>
              <a:ext cx="297137" cy="228268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1400">
                  <a:latin typeface="Arial"/>
                  <a:cs typeface="Arial"/>
                </a:rPr>
                <a:t>M</a:t>
              </a:r>
              <a:r>
                <a:rPr lang="en-US" sz="1400" baseline="-25000">
                  <a:latin typeface="Arial"/>
                  <a:cs typeface="Arial"/>
                </a:rPr>
                <a:t>i</a:t>
              </a:r>
              <a:endParaRPr sz="1400">
                <a:latin typeface="Arial"/>
                <a:cs typeface="Arial"/>
              </a:endParaRPr>
            </a:p>
          </p:txBody>
        </p:sp>
        <p:sp>
          <p:nvSpPr>
            <p:cNvPr id="57" name="object 57"/>
            <p:cNvSpPr txBox="1"/>
            <p:nvPr/>
          </p:nvSpPr>
          <p:spPr>
            <a:xfrm>
              <a:off x="8124025" y="3429000"/>
              <a:ext cx="791375" cy="228268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sz="1400" dirty="0">
                  <a:latin typeface="Arial"/>
                  <a:cs typeface="Arial"/>
                </a:rPr>
                <a:t>H</a:t>
              </a:r>
              <a:r>
                <a:rPr sz="1800" baseline="-13888" dirty="0">
                  <a:latin typeface="Arial"/>
                  <a:cs typeface="Arial"/>
                </a:rPr>
                <a:t>n</a:t>
              </a:r>
              <a:r>
                <a:rPr sz="1800" spc="217" baseline="-13888" dirty="0">
                  <a:latin typeface="Arial"/>
                  <a:cs typeface="Arial"/>
                </a:rPr>
                <a:t> </a:t>
              </a:r>
              <a:r>
                <a:rPr sz="1400" dirty="0">
                  <a:latin typeface="Arial"/>
                  <a:cs typeface="Arial"/>
                </a:rPr>
                <a:t>H</a:t>
              </a:r>
              <a:r>
                <a:rPr sz="1800" baseline="-13888" dirty="0">
                  <a:latin typeface="Arial"/>
                  <a:cs typeface="Arial"/>
                </a:rPr>
                <a:t>t</a:t>
              </a:r>
              <a:endParaRPr sz="1800" baseline="-13888">
                <a:latin typeface="Arial"/>
                <a:cs typeface="Arial"/>
              </a:endParaRPr>
            </a:p>
          </p:txBody>
        </p:sp>
        <p:sp>
          <p:nvSpPr>
            <p:cNvPr id="58" name="object 58"/>
            <p:cNvSpPr/>
            <p:nvPr/>
          </p:nvSpPr>
          <p:spPr>
            <a:xfrm flipH="1">
              <a:off x="8581861" y="3397351"/>
              <a:ext cx="45719" cy="389890"/>
            </a:xfrm>
            <a:custGeom>
              <a:avLst/>
              <a:gdLst/>
              <a:ahLst/>
              <a:cxnLst/>
              <a:rect l="l" t="t" r="r" b="b"/>
              <a:pathLst>
                <a:path h="257175">
                  <a:moveTo>
                    <a:pt x="0" y="0"/>
                  </a:moveTo>
                  <a:lnTo>
                    <a:pt x="1" y="257175"/>
                  </a:lnTo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59"/>
            <p:cNvSpPr/>
            <p:nvPr/>
          </p:nvSpPr>
          <p:spPr>
            <a:xfrm flipH="1">
              <a:off x="8301361" y="3395639"/>
              <a:ext cx="45719" cy="389890"/>
            </a:xfrm>
            <a:custGeom>
              <a:avLst/>
              <a:gdLst/>
              <a:ahLst/>
              <a:cxnLst/>
              <a:rect l="l" t="t" r="r" b="b"/>
              <a:pathLst>
                <a:path h="257175">
                  <a:moveTo>
                    <a:pt x="0" y="0"/>
                  </a:moveTo>
                  <a:lnTo>
                    <a:pt x="1" y="257175"/>
                  </a:lnTo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0" name="object 60"/>
          <p:cNvSpPr/>
          <p:nvPr/>
        </p:nvSpPr>
        <p:spPr>
          <a:xfrm>
            <a:off x="8265786" y="2687546"/>
            <a:ext cx="281305" cy="257175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8265786" y="2687546"/>
            <a:ext cx="281305" cy="257175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8545187" y="2687544"/>
            <a:ext cx="495300" cy="257175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8545187" y="2687544"/>
            <a:ext cx="495300" cy="257175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8269754" y="2689859"/>
            <a:ext cx="66929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100"/>
              </a:spcBef>
              <a:tabLst>
                <a:tab pos="481965" algn="l"/>
              </a:tabLst>
            </a:pPr>
            <a:r>
              <a:rPr sz="1400" dirty="0">
                <a:latin typeface="Arial"/>
                <a:cs typeface="Arial"/>
              </a:rPr>
              <a:t>H</a:t>
            </a:r>
            <a:r>
              <a:rPr sz="1800" baseline="-13888" dirty="0">
                <a:latin typeface="Arial"/>
                <a:cs typeface="Arial"/>
              </a:rPr>
              <a:t>t</a:t>
            </a:r>
            <a:r>
              <a:rPr sz="1800" baseline="-13888">
                <a:latin typeface="Arial"/>
                <a:cs typeface="Arial"/>
              </a:rPr>
              <a:t>	</a:t>
            </a:r>
            <a:r>
              <a:rPr sz="1400">
                <a:latin typeface="Arial"/>
                <a:cs typeface="Arial"/>
              </a:rPr>
              <a:t>M</a:t>
            </a:r>
            <a:r>
              <a:rPr lang="en-US" sz="1400" baseline="-25000">
                <a:latin typeface="Arial"/>
                <a:cs typeface="Arial"/>
              </a:rPr>
              <a:t>i</a:t>
            </a:r>
            <a:endParaRPr sz="1400">
              <a:latin typeface="Arial"/>
              <a:cs typeface="Arial"/>
            </a:endParaRPr>
          </a:p>
        </p:txBody>
      </p:sp>
      <p:sp>
        <p:nvSpPr>
          <p:cNvPr id="67" name="object 67"/>
          <p:cNvSpPr/>
          <p:nvPr/>
        </p:nvSpPr>
        <p:spPr>
          <a:xfrm>
            <a:off x="3558968" y="4656438"/>
            <a:ext cx="4149090" cy="686435"/>
          </a:xfrm>
          <a:custGeom>
            <a:avLst/>
            <a:gdLst/>
            <a:ahLst/>
            <a:cxnLst/>
            <a:rect l="l" t="t" r="r" b="b"/>
            <a:pathLst>
              <a:path w="4149090" h="686435">
                <a:moveTo>
                  <a:pt x="4015428" y="552704"/>
                </a:moveTo>
                <a:lnTo>
                  <a:pt x="4015226" y="597153"/>
                </a:lnTo>
                <a:lnTo>
                  <a:pt x="4037450" y="597254"/>
                </a:lnTo>
                <a:lnTo>
                  <a:pt x="4037248" y="641703"/>
                </a:lnTo>
                <a:lnTo>
                  <a:pt x="4015024" y="641703"/>
                </a:lnTo>
                <a:lnTo>
                  <a:pt x="4014823" y="686052"/>
                </a:lnTo>
                <a:lnTo>
                  <a:pt x="4104538" y="641703"/>
                </a:lnTo>
                <a:lnTo>
                  <a:pt x="4037248" y="641703"/>
                </a:lnTo>
                <a:lnTo>
                  <a:pt x="4104742" y="641602"/>
                </a:lnTo>
                <a:lnTo>
                  <a:pt x="4148475" y="619983"/>
                </a:lnTo>
                <a:lnTo>
                  <a:pt x="4015428" y="552704"/>
                </a:lnTo>
                <a:close/>
              </a:path>
              <a:path w="4149090" h="686435">
                <a:moveTo>
                  <a:pt x="4015226" y="597153"/>
                </a:moveTo>
                <a:lnTo>
                  <a:pt x="4015024" y="641602"/>
                </a:lnTo>
                <a:lnTo>
                  <a:pt x="4037248" y="641703"/>
                </a:lnTo>
                <a:lnTo>
                  <a:pt x="4037450" y="597254"/>
                </a:lnTo>
                <a:lnTo>
                  <a:pt x="4015226" y="597153"/>
                </a:lnTo>
                <a:close/>
              </a:path>
              <a:path w="4149090" h="686435">
                <a:moveTo>
                  <a:pt x="23262" y="0"/>
                </a:moveTo>
                <a:lnTo>
                  <a:pt x="0" y="37876"/>
                </a:lnTo>
                <a:lnTo>
                  <a:pt x="958571" y="626601"/>
                </a:lnTo>
                <a:lnTo>
                  <a:pt x="962560" y="627738"/>
                </a:lnTo>
                <a:lnTo>
                  <a:pt x="4015024" y="641602"/>
                </a:lnTo>
                <a:lnTo>
                  <a:pt x="4015226" y="597153"/>
                </a:lnTo>
                <a:lnTo>
                  <a:pt x="978364" y="586593"/>
                </a:lnTo>
                <a:lnTo>
                  <a:pt x="966834" y="583307"/>
                </a:lnTo>
                <a:lnTo>
                  <a:pt x="973013" y="583307"/>
                </a:lnTo>
                <a:lnTo>
                  <a:pt x="23262" y="0"/>
                </a:lnTo>
                <a:close/>
              </a:path>
              <a:path w="4149090" h="686435">
                <a:moveTo>
                  <a:pt x="966834" y="583307"/>
                </a:moveTo>
                <a:lnTo>
                  <a:pt x="978364" y="586593"/>
                </a:lnTo>
                <a:lnTo>
                  <a:pt x="973059" y="583335"/>
                </a:lnTo>
                <a:lnTo>
                  <a:pt x="966834" y="583307"/>
                </a:lnTo>
                <a:close/>
              </a:path>
              <a:path w="4149090" h="686435">
                <a:moveTo>
                  <a:pt x="973059" y="583335"/>
                </a:moveTo>
                <a:lnTo>
                  <a:pt x="978364" y="586593"/>
                </a:lnTo>
                <a:lnTo>
                  <a:pt x="1690450" y="586593"/>
                </a:lnTo>
                <a:lnTo>
                  <a:pt x="973059" y="583335"/>
                </a:lnTo>
                <a:close/>
              </a:path>
              <a:path w="4149090" h="686435">
                <a:moveTo>
                  <a:pt x="973013" y="583307"/>
                </a:moveTo>
                <a:lnTo>
                  <a:pt x="966834" y="583307"/>
                </a:lnTo>
                <a:lnTo>
                  <a:pt x="973059" y="583335"/>
                </a:lnTo>
                <a:close/>
              </a:path>
            </a:pathLst>
          </a:custGeom>
          <a:solidFill>
            <a:srgbClr val="C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 txBox="1"/>
          <p:nvPr/>
        </p:nvSpPr>
        <p:spPr>
          <a:xfrm>
            <a:off x="3264961" y="1862875"/>
            <a:ext cx="8293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s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3270839" y="2645155"/>
            <a:ext cx="8286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egm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dirty="0">
                <a:latin typeface="Calibri"/>
                <a:cs typeface="Calibri"/>
              </a:rPr>
              <a:t>t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3265271" y="3414014"/>
            <a:ext cx="911225" cy="1076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5" dirty="0">
                <a:latin typeface="Calibri"/>
                <a:cs typeface="Calibri"/>
              </a:rPr>
              <a:t>datagram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200">
              <a:latin typeface="Calibri"/>
              <a:cs typeface="Calibri"/>
            </a:endParaRPr>
          </a:p>
          <a:p>
            <a:pPr marL="14604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frame</a:t>
            </a:r>
            <a:endParaRPr sz="1800">
              <a:latin typeface="Calibri"/>
              <a:cs typeface="Calibri"/>
            </a:endParaRPr>
          </a:p>
        </p:txBody>
      </p:sp>
      <p:graphicFrame>
        <p:nvGraphicFramePr>
          <p:cNvPr id="71" name="object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705241"/>
              </p:ext>
            </p:extLst>
          </p:nvPr>
        </p:nvGraphicFramePr>
        <p:xfrm>
          <a:off x="4140748" y="4229169"/>
          <a:ext cx="1346199" cy="2571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36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0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02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pPr marL="71755">
                        <a:lnSpc>
                          <a:spcPct val="100000"/>
                        </a:lnSpc>
                        <a:spcBef>
                          <a:spcPts val="7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13888" dirty="0">
                          <a:latin typeface="Arial"/>
                          <a:cs typeface="Arial"/>
                        </a:rPr>
                        <a:t>l</a:t>
                      </a:r>
                      <a:endParaRPr sz="1800" baseline="-13888">
                        <a:latin typeface="Arial"/>
                        <a:cs typeface="Arial"/>
                      </a:endParaRPr>
                    </a:p>
                  </a:txBody>
                  <a:tcPr marL="0" marR="0" marT="952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13888" dirty="0">
                          <a:latin typeface="Arial"/>
                          <a:cs typeface="Arial"/>
                        </a:rPr>
                        <a:t>n</a:t>
                      </a:r>
                      <a:endParaRPr sz="1800" baseline="-13888">
                        <a:latin typeface="Arial"/>
                        <a:cs typeface="Arial"/>
                      </a:endParaRPr>
                    </a:p>
                  </a:txBody>
                  <a:tcPr marL="0" marR="0" marT="381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1800" baseline="-13888" dirty="0">
                          <a:latin typeface="Arial"/>
                          <a:cs typeface="Arial"/>
                        </a:rPr>
                        <a:t>t</a:t>
                      </a:r>
                      <a:endParaRPr sz="1800" baseline="-13888">
                        <a:latin typeface="Arial"/>
                        <a:cs typeface="Arial"/>
                      </a:endParaRPr>
                    </a:p>
                  </a:txBody>
                  <a:tcPr marL="0" marR="0" marT="635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40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sz="1400" baseline="-25000">
                          <a:latin typeface="Arial"/>
                          <a:cs typeface="Arial"/>
                        </a:rPr>
                        <a:t>i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58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2" name="Group 71">
            <a:extLst>
              <a:ext uri="{FF2B5EF4-FFF2-40B4-BE49-F238E27FC236}">
                <a16:creationId xmlns:a16="http://schemas.microsoft.com/office/drawing/2014/main" id="{5AE7C253-1FA9-40E9-9109-240AE85FCE47}"/>
              </a:ext>
            </a:extLst>
          </p:cNvPr>
          <p:cNvGrpSpPr/>
          <p:nvPr/>
        </p:nvGrpSpPr>
        <p:grpSpPr>
          <a:xfrm>
            <a:off x="4166949" y="1535100"/>
            <a:ext cx="912271" cy="340525"/>
            <a:chOff x="4343400" y="1524000"/>
            <a:chExt cx="912271" cy="340525"/>
          </a:xfrm>
        </p:grpSpPr>
        <p:sp>
          <p:nvSpPr>
            <p:cNvPr id="48" name="object 48"/>
            <p:cNvSpPr txBox="1"/>
            <p:nvPr/>
          </p:nvSpPr>
          <p:spPr>
            <a:xfrm>
              <a:off x="4760371" y="1526197"/>
              <a:ext cx="495300" cy="338328"/>
            </a:xfrm>
            <a:prstGeom prst="rect">
              <a:avLst/>
            </a:prstGeom>
            <a:ln w="9525">
              <a:solidFill>
                <a:srgbClr val="000000"/>
              </a:solidFill>
            </a:ln>
          </p:spPr>
          <p:txBody>
            <a:bodyPr vert="horz" wrap="square" lIns="0" tIns="19050" rIns="0" bIns="0" rtlCol="0">
              <a:spAutoFit/>
            </a:bodyPr>
            <a:lstStyle/>
            <a:p>
              <a:pPr marL="207010">
                <a:lnSpc>
                  <a:spcPct val="100000"/>
                </a:lnSpc>
                <a:spcBef>
                  <a:spcPts val="150"/>
                </a:spcBef>
              </a:pPr>
              <a:r>
                <a:rPr sz="1600" dirty="0">
                  <a:latin typeface="Arial"/>
                  <a:cs typeface="Arial"/>
                </a:rPr>
                <a:t>M</a:t>
              </a:r>
              <a:endParaRPr sz="1600">
                <a:latin typeface="Arial"/>
                <a:cs typeface="Arial"/>
              </a:endParaRPr>
            </a:p>
          </p:txBody>
        </p:sp>
        <p:sp>
          <p:nvSpPr>
            <p:cNvPr id="73" name="object 45">
              <a:extLst>
                <a:ext uri="{FF2B5EF4-FFF2-40B4-BE49-F238E27FC236}">
                  <a16:creationId xmlns:a16="http://schemas.microsoft.com/office/drawing/2014/main" id="{5FED6EE7-80D8-4880-B990-837841CAD8BB}"/>
                </a:ext>
              </a:extLst>
            </p:cNvPr>
            <p:cNvSpPr txBox="1"/>
            <p:nvPr/>
          </p:nvSpPr>
          <p:spPr>
            <a:xfrm>
              <a:off x="4343400" y="1524000"/>
              <a:ext cx="416971" cy="3383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sz="1600">
                  <a:latin typeface="Arial"/>
                  <a:cs typeface="Arial"/>
                </a:rPr>
                <a:t>H</a:t>
              </a:r>
              <a:r>
                <a:rPr lang="en-US" sz="1600" baseline="-13888" dirty="0">
                  <a:latin typeface="Arial"/>
                  <a:cs typeface="Arial"/>
                </a:rPr>
                <a:t>a</a:t>
              </a:r>
              <a:endParaRPr sz="1600" baseline="-13888">
                <a:latin typeface="Arial"/>
                <a:cs typeface="Arial"/>
              </a:endParaRPr>
            </a:p>
          </p:txBody>
        </p:sp>
      </p:grpSp>
      <p:graphicFrame>
        <p:nvGraphicFramePr>
          <p:cNvPr id="75" name="Table 74">
            <a:extLst>
              <a:ext uri="{FF2B5EF4-FFF2-40B4-BE49-F238E27FC236}">
                <a16:creationId xmlns:a16="http://schemas.microsoft.com/office/drawing/2014/main" id="{1D88DEE1-5B15-4F9E-9889-9D929B8CF0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67162"/>
              </p:ext>
            </p:extLst>
          </p:nvPr>
        </p:nvGraphicFramePr>
        <p:xfrm>
          <a:off x="4126030" y="2110840"/>
          <a:ext cx="195506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767">
                  <a:extLst>
                    <a:ext uri="{9D8B030D-6E8A-4147-A177-3AD203B41FA5}">
                      <a16:colId xmlns:a16="http://schemas.microsoft.com/office/drawing/2014/main" val="148723725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2434498938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77808921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18186715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9168488"/>
                  </a:ext>
                </a:extLst>
              </a:tr>
            </a:tbl>
          </a:graphicData>
        </a:graphic>
      </p:graphicFrame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99C5CA40-4854-4662-BD9A-75E6272489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2788861"/>
              </p:ext>
            </p:extLst>
          </p:nvPr>
        </p:nvGraphicFramePr>
        <p:xfrm>
          <a:off x="7276029" y="2186053"/>
          <a:ext cx="1955068" cy="350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767">
                  <a:extLst>
                    <a:ext uri="{9D8B030D-6E8A-4147-A177-3AD203B41FA5}">
                      <a16:colId xmlns:a16="http://schemas.microsoft.com/office/drawing/2014/main" val="148723725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2434498938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778089212"/>
                    </a:ext>
                  </a:extLst>
                </a:gridCol>
                <a:gridCol w="488767">
                  <a:extLst>
                    <a:ext uri="{9D8B030D-6E8A-4147-A177-3AD203B41FA5}">
                      <a16:colId xmlns:a16="http://schemas.microsoft.com/office/drawing/2014/main" val="1818671500"/>
                    </a:ext>
                  </a:extLst>
                </a:gridCol>
              </a:tblGrid>
              <a:tr h="300534"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700" b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700" b="0" baseline="-2500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sz="17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9168488"/>
                  </a:ext>
                </a:extLst>
              </a:tr>
            </a:tbl>
          </a:graphicData>
        </a:graphic>
      </p:graphicFrame>
      <p:grpSp>
        <p:nvGrpSpPr>
          <p:cNvPr id="74" name="Group 73">
            <a:extLst>
              <a:ext uri="{FF2B5EF4-FFF2-40B4-BE49-F238E27FC236}">
                <a16:creationId xmlns:a16="http://schemas.microsoft.com/office/drawing/2014/main" id="{0492B2DC-A004-441E-94C7-518C87B9C6A0}"/>
              </a:ext>
            </a:extLst>
          </p:cNvPr>
          <p:cNvGrpSpPr/>
          <p:nvPr/>
        </p:nvGrpSpPr>
        <p:grpSpPr>
          <a:xfrm>
            <a:off x="7797427" y="1625058"/>
            <a:ext cx="912271" cy="340525"/>
            <a:chOff x="7579954" y="1580996"/>
            <a:chExt cx="912271" cy="340525"/>
          </a:xfrm>
        </p:grpSpPr>
        <p:sp>
          <p:nvSpPr>
            <p:cNvPr id="78" name="object 48">
              <a:extLst>
                <a:ext uri="{FF2B5EF4-FFF2-40B4-BE49-F238E27FC236}">
                  <a16:creationId xmlns:a16="http://schemas.microsoft.com/office/drawing/2014/main" id="{402077A6-0F8F-4BB6-82B5-E98D72CA5025}"/>
                </a:ext>
              </a:extLst>
            </p:cNvPr>
            <p:cNvSpPr txBox="1"/>
            <p:nvPr/>
          </p:nvSpPr>
          <p:spPr>
            <a:xfrm>
              <a:off x="7996925" y="1583193"/>
              <a:ext cx="495300" cy="338328"/>
            </a:xfrm>
            <a:prstGeom prst="rect">
              <a:avLst/>
            </a:prstGeom>
            <a:ln w="9525">
              <a:solidFill>
                <a:srgbClr val="000000"/>
              </a:solidFill>
            </a:ln>
          </p:spPr>
          <p:txBody>
            <a:bodyPr vert="horz" wrap="square" lIns="0" tIns="19050" rIns="0" bIns="0" rtlCol="0">
              <a:spAutoFit/>
            </a:bodyPr>
            <a:lstStyle/>
            <a:p>
              <a:pPr marL="207010">
                <a:lnSpc>
                  <a:spcPct val="100000"/>
                </a:lnSpc>
                <a:spcBef>
                  <a:spcPts val="150"/>
                </a:spcBef>
              </a:pPr>
              <a:r>
                <a:rPr sz="1600" dirty="0">
                  <a:latin typeface="Arial"/>
                  <a:cs typeface="Arial"/>
                </a:rPr>
                <a:t>M</a:t>
              </a:r>
              <a:endParaRPr sz="1600">
                <a:latin typeface="Arial"/>
                <a:cs typeface="Arial"/>
              </a:endParaRPr>
            </a:p>
          </p:txBody>
        </p:sp>
        <p:sp>
          <p:nvSpPr>
            <p:cNvPr id="79" name="object 45">
              <a:extLst>
                <a:ext uri="{FF2B5EF4-FFF2-40B4-BE49-F238E27FC236}">
                  <a16:creationId xmlns:a16="http://schemas.microsoft.com/office/drawing/2014/main" id="{AA7B3D20-A778-43F1-89AD-721F305A2440}"/>
                </a:ext>
              </a:extLst>
            </p:cNvPr>
            <p:cNvSpPr txBox="1"/>
            <p:nvPr/>
          </p:nvSpPr>
          <p:spPr>
            <a:xfrm>
              <a:off x="7579954" y="1580996"/>
              <a:ext cx="416971" cy="3383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sz="1600">
                  <a:latin typeface="Arial"/>
                  <a:cs typeface="Arial"/>
                </a:rPr>
                <a:t>H</a:t>
              </a:r>
              <a:r>
                <a:rPr lang="en-US" sz="1600" baseline="-13888" dirty="0">
                  <a:latin typeface="Arial"/>
                  <a:cs typeface="Arial"/>
                </a:rPr>
                <a:t>a</a:t>
              </a:r>
              <a:endParaRPr sz="1600" baseline="-13888">
                <a:latin typeface="Arial"/>
                <a:cs typeface="Arial"/>
              </a:endParaRPr>
            </a:p>
          </p:txBody>
        </p: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8614A23A-1470-42D2-828D-48288201A8D6}"/>
              </a:ext>
            </a:extLst>
          </p:cNvPr>
          <p:cNvSpPr txBox="1"/>
          <p:nvPr/>
        </p:nvSpPr>
        <p:spPr>
          <a:xfrm>
            <a:off x="5106339" y="25538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B39CDE05-13A7-4A88-B85E-BEDE4FD6561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819174" y="4653150"/>
            <a:ext cx="364897" cy="583834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CE5E97C0-86A7-4C8E-8CDD-81500C7FB7D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265786" y="4621630"/>
            <a:ext cx="364897" cy="583834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036BF321-1161-42CE-959C-06D3BA03A1D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87278" y="4670631"/>
            <a:ext cx="1047750" cy="92392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">
            <a:extLst>
              <a:ext uri="{FF2B5EF4-FFF2-40B4-BE49-F238E27FC236}">
                <a16:creationId xmlns:a16="http://schemas.microsoft.com/office/drawing/2014/main" id="{38BE144E-90DB-4112-AA14-BA388B6335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60947" y="898330"/>
            <a:ext cx="8909247" cy="1204913"/>
          </a:xfrm>
        </p:spPr>
        <p:txBody>
          <a:bodyPr anchor="ctr"/>
          <a:lstStyle/>
          <a:p>
            <a:pPr marL="571500" indent="-571500" eaLnBrk="1" hangingPunct="1">
              <a:buFont typeface="Wingdings" panose="05000000000000000000" pitchFamily="2" charset="2"/>
              <a:buChar char="v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Building Blocks for Network Security</a:t>
            </a:r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133600"/>
            <a:ext cx="11430000" cy="3657600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Where should we put the security protocol in the </a:t>
            </a:r>
            <a:r>
              <a:rPr lang="en-GB" altLang="zh-CN" sz="2600">
                <a:ea typeface="宋体" panose="02010600030101010101" pitchFamily="2" charset="-122"/>
              </a:rPr>
              <a:t>network architecture</a:t>
            </a:r>
            <a:r>
              <a:rPr lang="en-GB" altLang="zh-CN" sz="2600" dirty="0"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066800" y="106167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-5318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208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89"/>
            <a:ext cx="59080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/>
              <a:t>Chosen cipher, MAC for exchage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4" y="4005064"/>
            <a:ext cx="3658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2" y="4484243"/>
            <a:ext cx="4392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6428" y="830659"/>
            <a:ext cx="1112520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Where should we deploy the secure protocol? </a:t>
            </a:r>
            <a:endParaRPr lang="en-US" alt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0" y="1622822"/>
            <a:ext cx="8763000" cy="48006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-111498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2057400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536215" y="1955967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402" y="1188378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9564" y="1273078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973" y="22493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-4570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457200" y="980729"/>
            <a:ext cx="67544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2815023" y="1460002"/>
            <a:ext cx="422904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1" y="3263274"/>
            <a:ext cx="38571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552392">
            <a:off x="6581217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800000">
            <a:off x="6668157" y="1054683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800000">
            <a:off x="6899215" y="1548493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7" y="4480941"/>
            <a:ext cx="45804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3 …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96253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78779"/>
            <a:ext cx="10263733" cy="50323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Intermediate nodes need not to </a:t>
            </a:r>
            <a:r>
              <a:rPr lang="en-GB" altLang="zh-CN" dirty="0">
                <a:ea typeface="宋体" panose="02010600030101010101" pitchFamily="2" charset="-122"/>
              </a:rPr>
              <a:t>decrypt data or check </a:t>
            </a:r>
            <a:r>
              <a:rPr lang="en-GB" altLang="zh-CN">
                <a:ea typeface="宋体" panose="02010600030101010101" pitchFamily="2" charset="-122"/>
              </a:rPr>
              <a:t>for MAC, signature;  </a:t>
            </a:r>
            <a:endParaRPr lang="en-GB" altLang="zh-CN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Attackers may analyse traffic and modify header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security protections for TC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Attackers </a:t>
            </a:r>
            <a:r>
              <a:rPr lang="en-GB" altLang="zh-CN">
                <a:solidFill>
                  <a:srgbClr val="FF0000"/>
                </a:solidFill>
                <a:ea typeface="宋体" panose="02010600030101010101" pitchFamily="2" charset="-122"/>
              </a:rPr>
              <a:t>may analyse/attacks via IP, link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04483"/>
            <a:ext cx="10515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>
                <a:ea typeface="宋体" panose="02010600030101010101" pitchFamily="2" charset="-122"/>
              </a:rPr>
              <a:t>Provides </a:t>
            </a:r>
            <a:r>
              <a:rPr lang="en-GB" altLang="zh-CN" b="1">
                <a:ea typeface="宋体" panose="02010600030101010101" pitchFamily="2" charset="-122"/>
              </a:rPr>
              <a:t>node-to-node</a:t>
            </a:r>
            <a:r>
              <a:rPr lang="en-GB" altLang="zh-CN">
                <a:ea typeface="宋体" panose="02010600030101010101" pitchFamily="2" charset="-122"/>
              </a:rPr>
              <a:t> </a:t>
            </a:r>
            <a:r>
              <a:rPr lang="en-GB" altLang="zh-CN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-46148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72201" y="1525589"/>
            <a:ext cx="3884611" cy="4646612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5590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2514600" y="5791201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SSH architectu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SSH protocol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143000" y="-107850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981200" y="836712"/>
            <a:ext cx="822960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>
            <a:extLst>
              <a:ext uri="{FF2B5EF4-FFF2-40B4-BE49-F238E27FC236}">
                <a16:creationId xmlns:a16="http://schemas.microsoft.com/office/drawing/2014/main" id="{99C79E67-12E0-47C7-8C4B-384D166502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52400"/>
            <a:ext cx="8077200" cy="914400"/>
          </a:xfrm>
        </p:spPr>
        <p:txBody>
          <a:bodyPr/>
          <a:lstStyle/>
          <a:p>
            <a:pPr marL="0" indent="0" eaLnBrk="1" hangingPunct="1">
              <a:buClr>
                <a:srgbClr val="9E9EFF"/>
              </a:buClr>
              <a:buNone/>
            </a:pPr>
            <a:r>
              <a:rPr lang="en-US" altLang="zh-CN">
                <a:ea typeface="宋体" panose="02010600030101010101" pitchFamily="2" charset="-122"/>
              </a:rPr>
              <a:t>Basic Security Model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57348" name="Picture 27" descr="Picture9.png">
            <a:extLst>
              <a:ext uri="{FF2B5EF4-FFF2-40B4-BE49-F238E27FC236}">
                <a16:creationId xmlns:a16="http://schemas.microsoft.com/office/drawing/2014/main" id="{49DE7815-5D6B-4DC2-9C00-DADE72149D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5" y="745098"/>
            <a:ext cx="9402425" cy="348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6" descr="Picture8.png">
            <a:extLst>
              <a:ext uri="{FF2B5EF4-FFF2-40B4-BE49-F238E27FC236}">
                <a16:creationId xmlns:a16="http://schemas.microsoft.com/office/drawing/2014/main" id="{8B69C1E3-EBD3-4CCC-971D-5DD9A30F07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450296"/>
            <a:ext cx="8458200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5A5793A-4A1E-4F29-B468-AD10F34CF851}"/>
              </a:ext>
            </a:extLst>
          </p:cNvPr>
          <p:cNvSpPr txBox="1"/>
          <p:nvPr/>
        </p:nvSpPr>
        <p:spPr>
          <a:xfrm>
            <a:off x="64706" y="845286"/>
            <a:ext cx="304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yptosystem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C30DD1-C4DD-4D7D-9D80-128FB3D7A897}"/>
              </a:ext>
            </a:extLst>
          </p:cNvPr>
          <p:cNvSpPr txBox="1"/>
          <p:nvPr/>
        </p:nvSpPr>
        <p:spPr>
          <a:xfrm>
            <a:off x="228600" y="4267634"/>
            <a:ext cx="46121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Traffic Monitoring and Analysi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0701632-75D6-4374-973F-295F0E9BCB92}"/>
              </a:ext>
            </a:extLst>
          </p:cNvPr>
          <p:cNvCxnSpPr/>
          <p:nvPr/>
        </p:nvCxnSpPr>
        <p:spPr bwMode="auto">
          <a:xfrm>
            <a:off x="0" y="4264694"/>
            <a:ext cx="11963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29EA6B2-FB38-4B8D-ABF1-35D9710970A6}"/>
              </a:ext>
            </a:extLst>
          </p:cNvPr>
          <p:cNvSpPr txBox="1"/>
          <p:nvPr/>
        </p:nvSpPr>
        <p:spPr>
          <a:xfrm>
            <a:off x="7736" y="1903844"/>
            <a:ext cx="840807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uthentication</a:t>
            </a: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ey agreement</a:t>
            </a: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ryptographic algorithm negotiation (ciphers, MAC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29720D-41DD-4412-A009-7EDA05364AF3}"/>
              </a:ext>
            </a:extLst>
          </p:cNvPr>
          <p:cNvSpPr txBox="1"/>
          <p:nvPr/>
        </p:nvSpPr>
        <p:spPr>
          <a:xfrm>
            <a:off x="262400" y="5216432"/>
            <a:ext cx="32164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DS/NIDS, AMS</a:t>
            </a: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irewall</a:t>
            </a:r>
          </a:p>
          <a:p>
            <a:pPr marL="457200" indent="-457200" algn="l">
              <a:buFont typeface="Wingdings" panose="05000000000000000000" pitchFamily="2" charset="2"/>
              <a:buChar char="ü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neyne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82716F-B1F9-4035-9277-50A8D6B22B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0" y="2023990"/>
            <a:ext cx="304800" cy="48767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9704107-8966-40F2-B390-11712CA519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2984" y="1141179"/>
            <a:ext cx="364897" cy="58383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F19A2E5-690F-4F78-9F0C-BACFE71A72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9251" y="5388215"/>
            <a:ext cx="364897" cy="5838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E5E97C0-86A7-4C8E-8CDD-81500C7FB7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0" y="5427071"/>
            <a:ext cx="364897" cy="583834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8D985B65-7281-4C49-B97B-D292F179C748}"/>
              </a:ext>
            </a:extLst>
          </p:cNvPr>
          <p:cNvSpPr/>
          <p:nvPr/>
        </p:nvSpPr>
        <p:spPr bwMode="auto">
          <a:xfrm>
            <a:off x="3410092" y="3865406"/>
            <a:ext cx="3383164" cy="284019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4DB1AA-9B27-4518-93C9-B8F8BD41BA64}"/>
              </a:ext>
            </a:extLst>
          </p:cNvPr>
          <p:cNvSpPr txBox="1"/>
          <p:nvPr/>
        </p:nvSpPr>
        <p:spPr>
          <a:xfrm>
            <a:off x="7593682" y="187139"/>
            <a:ext cx="4495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ublic intermediate devic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C465C9-5652-4401-B70E-573C598BC3BB}"/>
              </a:ext>
            </a:extLst>
          </p:cNvPr>
          <p:cNvSpPr txBox="1"/>
          <p:nvPr/>
        </p:nvSpPr>
        <p:spPr>
          <a:xfrm>
            <a:off x="3769908" y="3922457"/>
            <a:ext cx="2925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nterprise network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dirty="0"/>
              <a:t>SSL record protocol</a:t>
            </a:r>
            <a:endParaRPr lang="zh-CN" altLang="en-US" dirty="0"/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990600" y="-328612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</a:t>
            </a:r>
            <a:r>
              <a:rPr lang="en-US" altLang="zh-CN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068971" y="862262"/>
            <a:ext cx="8059628" cy="570295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-4011" y="2898133"/>
            <a:ext cx="40972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Authentication: digital certificate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Key agreement(ex. ECDH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304800" y="6016357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8408" y="1215763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15433" y="870284"/>
            <a:ext cx="10820400" cy="444976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24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228600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16668"/>
            <a:ext cx="10476411" cy="482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457200" y="1447800"/>
            <a:ext cx="1541633" cy="28194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pitchFamily="18" charset="0"/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2894661" y="1299730"/>
            <a:ext cx="281305" cy="32004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6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2911329" y="1298100"/>
            <a:ext cx="24765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Arial"/>
                <a:cs typeface="Arial"/>
              </a:rPr>
              <a:t>H</a:t>
            </a:r>
            <a:r>
              <a:rPr sz="1600" baseline="-13888" dirty="0">
                <a:latin typeface="Arial"/>
                <a:cs typeface="Arial"/>
              </a:rPr>
              <a:t>t</a:t>
            </a:r>
            <a:endParaRPr sz="16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174062" y="1299729"/>
            <a:ext cx="495300" cy="32004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6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3368529" y="1301149"/>
            <a:ext cx="281304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>
                <a:latin typeface="Arial"/>
                <a:cs typeface="Arial"/>
              </a:rPr>
              <a:t>M</a:t>
            </a:r>
            <a:r>
              <a:rPr lang="en-US" sz="1600" baseline="-25000">
                <a:latin typeface="Arial"/>
                <a:cs typeface="Arial"/>
              </a:rPr>
              <a:t>i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2492229" y="2286000"/>
            <a:ext cx="1752600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Calibri"/>
                <a:cs typeface="Calibri"/>
              </a:rPr>
              <a:t>s</a:t>
            </a:r>
            <a:r>
              <a:rPr sz="2400" dirty="0">
                <a:latin typeface="Calibri"/>
                <a:cs typeface="Calibri"/>
              </a:rPr>
              <a:t>egme</a:t>
            </a:r>
            <a:r>
              <a:rPr sz="2400" spc="-15" dirty="0">
                <a:latin typeface="Calibri"/>
                <a:cs typeface="Calibri"/>
              </a:rPr>
              <a:t>n</a:t>
            </a:r>
            <a:r>
              <a:rPr sz="2400" dirty="0">
                <a:latin typeface="Calibri"/>
                <a:cs typeface="Calibri"/>
              </a:rPr>
              <a:t>t</a:t>
            </a:r>
            <a:endParaRPr sz="2400"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8380" y="39505"/>
            <a:ext cx="7345362" cy="792163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17948" y="846140"/>
            <a:ext cx="10756104" cy="1576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826296" y="2545560"/>
            <a:ext cx="10375104" cy="385524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1200">
                <a:latin typeface="Arial" panose="020B0604020202020204" pitchFamily="34" charset="0"/>
              </a:endParaRPr>
            </a:p>
            <a:p>
              <a:r>
                <a:rPr lang="en-GB" altLang="en-US" sz="24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53"/>
              <a:chOff x="810" y="1979"/>
              <a:chExt cx="1208" cy="453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6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80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80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53"/>
              <a:chOff x="810" y="1979"/>
              <a:chExt cx="1208" cy="453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6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80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80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6308" y="46038"/>
            <a:ext cx="6696075" cy="79216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366963" y="1701800"/>
            <a:ext cx="609600" cy="1047750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5087938" y="3502025"/>
            <a:ext cx="1981200" cy="129540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400">
              <a:latin typeface="Arial" panose="020B0604020202020204" pitchFamily="34" charset="0"/>
            </a:endParaRPr>
          </a:p>
          <a:p>
            <a:r>
              <a:rPr lang="en-GB" altLang="en-US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9223376" y="1701800"/>
            <a:ext cx="523875" cy="1047750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028826" y="4005263"/>
            <a:ext cx="1285875" cy="22860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8842376" y="4005263"/>
            <a:ext cx="1285875" cy="22860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2747963" y="2852737"/>
            <a:ext cx="1917700" cy="1028699"/>
            <a:chOff x="810" y="1979"/>
            <a:chExt cx="1208" cy="64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2665413" y="2749551"/>
            <a:ext cx="6350" cy="1255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314700" y="4146551"/>
            <a:ext cx="1779588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7067551" y="4146551"/>
            <a:ext cx="1774825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9478963" y="2749551"/>
            <a:ext cx="6350" cy="1255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7454900" y="2852737"/>
            <a:ext cx="1917700" cy="1028699"/>
            <a:chOff x="810" y="1979"/>
            <a:chExt cx="1208" cy="64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222501" y="4365625"/>
            <a:ext cx="2759075" cy="503238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7189789" y="4365625"/>
            <a:ext cx="2759075" cy="503238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611" y="3461013"/>
            <a:ext cx="1160411" cy="72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4055" y="3470700"/>
            <a:ext cx="1219200" cy="573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 dirty="0"/>
              <a:t>Gateway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9944" y="34593"/>
            <a:ext cx="7345362" cy="792163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987093"/>
            <a:ext cx="11560175" cy="165576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048000"/>
            <a:ext cx="10058400" cy="3352800"/>
            <a:chOff x="476" y="2196"/>
            <a:chExt cx="4760" cy="1565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8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6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8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8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8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8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8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6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80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host</a:t>
              </a: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48990" y="-180181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05063" y="2547419"/>
            <a:ext cx="11634537" cy="260558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If Alice wants to establish an IPsec connection with Bob, the two parties must first negotiate a </a:t>
            </a:r>
            <a:r>
              <a:rPr lang="en-GB" altLang="zh-CN" sz="26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The concept of </a:t>
            </a:r>
            <a:r>
              <a:rPr lang="en-GB" altLang="zh-CN" sz="26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6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024731"/>
            <a:ext cx="7294562" cy="1185069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2945" tIns="41473" rIns="82945" bIns="41473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2945" tIns="41473" rIns="82945" bIns="41473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en-US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0820" rIns="81639" bIns="40820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0820" rIns="81639" bIns="40820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lice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0820" rIns="81639" bIns="40820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ob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6709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868872"/>
            <a:ext cx="102870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digital 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Cryptographic algorithm negotiation (ciphers, MAC)</a:t>
            </a:r>
            <a:endParaRPr lang="en-US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Some secure protocols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 (application to link layer)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SSH, SSL/TLS, IPSec,VPN;</a:t>
            </a:r>
            <a:endParaRPr lang="en-US"/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-172787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32125"/>
            <a:ext cx="10820399" cy="43259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5531" y="-119062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16151" y="1727200"/>
            <a:ext cx="1660525" cy="1244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en-US" sz="24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5612" y="1727200"/>
            <a:ext cx="1657350" cy="1244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en-US" sz="24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026" y="2971800"/>
            <a:ext cx="19907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8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8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8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8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2971800"/>
            <a:ext cx="464185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8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8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8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8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079" y="3828894"/>
            <a:ext cx="7770019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037" y="1219200"/>
            <a:ext cx="19812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17995" y="4313252"/>
            <a:ext cx="3134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887731" y="4744139"/>
            <a:ext cx="47040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ata origin authentication,</a:t>
            </a:r>
          </a:p>
          <a:p>
            <a:r>
              <a:rPr lang="en-US" sz="2400" dirty="0"/>
              <a:t>data integrity checking, and </a:t>
            </a:r>
          </a:p>
          <a:p>
            <a:r>
              <a:rPr lang="en-US" sz="2400" dirty="0"/>
              <a:t>replay protection (</a:t>
            </a:r>
            <a:r>
              <a:rPr lang="en-US" sz="2400" dirty="0">
                <a:latin typeface="ibm-plex-sans"/>
              </a:rPr>
              <a:t>optional)</a:t>
            </a: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52400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421" y="1052512"/>
            <a:ext cx="9795158" cy="484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206373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83" y="1143000"/>
            <a:ext cx="7848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1031958" y="2366963"/>
            <a:ext cx="7720784" cy="625475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2945" tIns="41473" rIns="82945" bIns="41473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en-US" sz="24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en-US" sz="24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0820" rIns="81639" bIns="40820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24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0820" rIns="81639" bIns="40820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24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0820" rIns="81639" bIns="40820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24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421" y="3187699"/>
            <a:ext cx="8482118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8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52400"/>
            <a:ext cx="8228013" cy="114300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9739322" cy="4068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416800" cy="865188"/>
          </a:xfrm>
        </p:spPr>
        <p:txBody>
          <a:bodyPr/>
          <a:lstStyle/>
          <a:p>
            <a:pPr eaLnBrk="1" hangingPunct="1"/>
            <a:r>
              <a:rPr lang="en-GB" altLang="en-US" sz="36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066800"/>
            <a:ext cx="9525000" cy="2605089"/>
            <a:chOff x="144" y="965"/>
            <a:chExt cx="5424" cy="1423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4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374260"/>
            <a:ext cx="9525000" cy="2766190"/>
            <a:chOff x="144" y="2432"/>
            <a:chExt cx="5424" cy="1511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4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80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80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-8021"/>
            <a:ext cx="7542213" cy="99060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71500" y="1266031"/>
            <a:ext cx="11049000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2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3200" dirty="0">
                <a:ea typeface="宋体" panose="02010600030101010101" pitchFamily="2" charset="-122"/>
              </a:rPr>
            </a:br>
            <a:r>
              <a:rPr lang="en-GB" altLang="zh-CN" sz="32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2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2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2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52400"/>
            <a:ext cx="7542213" cy="1204912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104900"/>
            <a:ext cx="10667999" cy="4648200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>
                <a:ea typeface="宋体" panose="02010600030101010101" pitchFamily="2" charset="-122"/>
              </a:rPr>
              <a:t>A form of denial of service attacks 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80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8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80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80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20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90600" y="838200"/>
            <a:ext cx="11049000" cy="1558925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4808537" y="566453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800" kern="0" dirty="0"/>
              <a:t>ISAKMP header</a:t>
            </a:r>
            <a:endParaRPr lang="en-US" sz="24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01557"/>
            <a:ext cx="8969434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13347" y="908092"/>
            <a:ext cx="11658600" cy="38100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SA</a:t>
            </a:r>
            <a:r>
              <a:rPr lang="en-US" altLang="zh-CN" sz="24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Proposal</a:t>
            </a:r>
            <a:r>
              <a:rPr lang="en-US" altLang="zh-CN" sz="24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Transform</a:t>
            </a:r>
            <a:r>
              <a:rPr lang="en-US" altLang="zh-CN" sz="24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Key-exchange</a:t>
            </a:r>
            <a:r>
              <a:rPr lang="en-US" altLang="zh-CN" sz="24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Identification</a:t>
            </a:r>
            <a:r>
              <a:rPr lang="en-US" altLang="zh-CN" sz="24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Certificate-request</a:t>
            </a:r>
            <a:r>
              <a:rPr lang="en-US" altLang="zh-CN" sz="24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Certificate</a:t>
            </a:r>
            <a:r>
              <a:rPr lang="en-US" altLang="zh-CN" sz="24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Hash</a:t>
            </a:r>
            <a:r>
              <a:rPr lang="en-US" altLang="zh-CN" sz="24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Signature</a:t>
            </a:r>
            <a:r>
              <a:rPr lang="en-US" altLang="zh-CN" sz="24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Nonce</a:t>
            </a:r>
            <a:r>
              <a:rPr lang="en-US" altLang="zh-CN" sz="24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Notification</a:t>
            </a:r>
            <a:r>
              <a:rPr lang="en-US" altLang="zh-CN" sz="24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400" i="1">
                <a:ea typeface="宋体" panose="02010600030101010101" pitchFamily="2" charset="-122"/>
              </a:rPr>
              <a:t>Delete</a:t>
            </a:r>
            <a:r>
              <a:rPr lang="en-US" altLang="zh-CN" sz="24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787984"/>
            <a:ext cx="6051550" cy="6604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1639" tIns="40820" rIns="81639" bIns="40820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1639" tIns="40820" rIns="81639" bIns="40820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1639" tIns="40820" rIns="81639" bIns="40820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232934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849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5042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9218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0027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5279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4495157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2311610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6256589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  <a:endCxn id="70" idx="2"/>
          </p:cNvCxnSpPr>
          <p:nvPr/>
        </p:nvCxnSpPr>
        <p:spPr>
          <a:xfrm>
            <a:off x="7164034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814011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188746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6C1479E-9313-45E9-82AD-950951C04830}"/>
              </a:ext>
            </a:extLst>
          </p:cNvPr>
          <p:cNvSpPr txBox="1"/>
          <p:nvPr/>
        </p:nvSpPr>
        <p:spPr>
          <a:xfrm>
            <a:off x="1048872" y="1278285"/>
            <a:ext cx="514604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</a:t>
            </a:r>
            <a:r>
              <a:rPr lang="en-US" sz="2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formation?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 factors?</a:t>
            </a:r>
            <a:endParaRPr lang="en-US" sz="22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  <a:endParaRPr lang="en-US" sz="22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63835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2696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1077858" y="836713"/>
            <a:ext cx="417006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?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79444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38612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06349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764097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7821047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9912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6343131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6357212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842486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>
            <a:extLst>
              <a:ext uri="{FF2B5EF4-FFF2-40B4-BE49-F238E27FC236}">
                <a16:creationId xmlns:a16="http://schemas.microsoft.com/office/drawing/2014/main" id="{7EF32212-04C9-4553-B122-DBE8AFC3B075}"/>
              </a:ext>
            </a:extLst>
          </p:cNvPr>
          <p:cNvSpPr/>
          <p:nvPr/>
        </p:nvSpPr>
        <p:spPr>
          <a:xfrm>
            <a:off x="1037772" y="2712761"/>
            <a:ext cx="267873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?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FD6FEB0-5FE9-4864-9374-A0CD69622F2F}"/>
              </a:ext>
            </a:extLst>
          </p:cNvPr>
          <p:cNvSpPr/>
          <p:nvPr/>
        </p:nvSpPr>
        <p:spPr>
          <a:xfrm>
            <a:off x="1108151" y="3058020"/>
            <a:ext cx="42011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ertificates (PKI)</a:t>
            </a:r>
          </a:p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Pre-shared secrets</a:t>
            </a:r>
            <a:endParaRPr lang="en-US" sz="22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1659584" y="3892771"/>
            <a:ext cx="8901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119160" y="5444861"/>
            <a:ext cx="530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7802586" y="1085924"/>
            <a:ext cx="530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136508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8513233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EA433600-0A40-4D9F-BC7C-BE17AFDE2379}"/>
              </a:ext>
            </a:extLst>
          </p:cNvPr>
          <p:cNvSpPr/>
          <p:nvPr/>
        </p:nvSpPr>
        <p:spPr>
          <a:xfrm>
            <a:off x="881470" y="573482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23AE1A9-B9CA-4FF4-AEDF-F5F6E4BFE547}"/>
              </a:ext>
            </a:extLst>
          </p:cNvPr>
          <p:cNvSpPr/>
          <p:nvPr/>
        </p:nvSpPr>
        <p:spPr>
          <a:xfrm>
            <a:off x="4573168" y="5934320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E7B36AF-E665-4537-934B-EA37930A3EE1}"/>
              </a:ext>
            </a:extLst>
          </p:cNvPr>
          <p:cNvSpPr/>
          <p:nvPr/>
        </p:nvSpPr>
        <p:spPr>
          <a:xfrm>
            <a:off x="5207630" y="5920022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 dirty="0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DBFF8D92-D843-466A-936B-BE60EF59162E}"/>
              </a:ext>
            </a:extLst>
          </p:cNvPr>
          <p:cNvSpPr/>
          <p:nvPr/>
        </p:nvSpPr>
        <p:spPr>
          <a:xfrm>
            <a:off x="7636188" y="2259495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/ (B) </a:t>
            </a:r>
            <a:endParaRPr lang="en-US" sz="22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3AC087C-78F3-43C0-9248-705304CECC14}"/>
              </a:ext>
            </a:extLst>
          </p:cNvPr>
          <p:cNvSpPr/>
          <p:nvPr/>
        </p:nvSpPr>
        <p:spPr>
          <a:xfrm>
            <a:off x="1529730" y="4581129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4CD6B30C-EB21-4EB4-B470-C3FDDEB2F2CD}"/>
              </a:ext>
            </a:extLst>
          </p:cNvPr>
          <p:cNvSpPr/>
          <p:nvPr/>
        </p:nvSpPr>
        <p:spPr>
          <a:xfrm>
            <a:off x="8837327" y="872990"/>
            <a:ext cx="57740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en-US" sz="2200"/>
          </a:p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4E0CA6F1-2929-4E2C-9E58-5DCFBA8F4DFC}"/>
              </a:ext>
            </a:extLst>
          </p:cNvPr>
          <p:cNvSpPr/>
          <p:nvPr/>
        </p:nvSpPr>
        <p:spPr>
          <a:xfrm>
            <a:off x="7095183" y="928539"/>
            <a:ext cx="577402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en-US" sz="2200" dirty="0"/>
          </a:p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/>
          </a:p>
          <a:p>
            <a:endParaRPr lang="en-US" sz="220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7636188" y="3798345"/>
            <a:ext cx="530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9604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5783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7520270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8099CDE8-605F-4823-B611-08E68E8698F2}"/>
              </a:ext>
            </a:extLst>
          </p:cNvPr>
          <p:cNvSpPr/>
          <p:nvPr/>
        </p:nvSpPr>
        <p:spPr>
          <a:xfrm>
            <a:off x="6456176" y="4745512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8288464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61216094-78BA-4EC9-AFF4-E6C40F1141CE}"/>
              </a:ext>
            </a:extLst>
          </p:cNvPr>
          <p:cNvSpPr/>
          <p:nvPr/>
        </p:nvSpPr>
        <p:spPr>
          <a:xfrm>
            <a:off x="8748470" y="4720122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185387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>
            <a:extLst>
              <a:ext uri="{FF2B5EF4-FFF2-40B4-BE49-F238E27FC236}">
                <a16:creationId xmlns:a16="http://schemas.microsoft.com/office/drawing/2014/main" id="{18E1E23C-796D-4EED-A90E-9334ACC500CE}"/>
              </a:ext>
            </a:extLst>
          </p:cNvPr>
          <p:cNvSpPr/>
          <p:nvPr/>
        </p:nvSpPr>
        <p:spPr>
          <a:xfrm>
            <a:off x="6256588" y="5507124"/>
            <a:ext cx="132279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 (B) /</a:t>
            </a:r>
            <a:endParaRPr lang="en-US" sz="2200" dirty="0"/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1602922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379" name="Rectangle 229378">
            <a:extLst>
              <a:ext uri="{FF2B5EF4-FFF2-40B4-BE49-F238E27FC236}">
                <a16:creationId xmlns:a16="http://schemas.microsoft.com/office/drawing/2014/main" id="{141052CD-5F35-47F7-9602-678F6DAF328F}"/>
              </a:ext>
            </a:extLst>
          </p:cNvPr>
          <p:cNvSpPr/>
          <p:nvPr/>
        </p:nvSpPr>
        <p:spPr>
          <a:xfrm>
            <a:off x="6237653" y="5810727"/>
            <a:ext cx="25266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station services</a:t>
            </a:r>
            <a:endParaRPr lang="en-US" sz="2200" dirty="0">
              <a:solidFill>
                <a:srgbClr val="0033CC"/>
              </a:solidFill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6903527" y="5091474"/>
            <a:ext cx="530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029644" y="4608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/>
              <a:t>Network secure protocol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7B4368F-07AC-4FC2-8186-0548A1573DFC}"/>
              </a:ext>
            </a:extLst>
          </p:cNvPr>
          <p:cNvSpPr/>
          <p:nvPr/>
        </p:nvSpPr>
        <p:spPr>
          <a:xfrm>
            <a:off x="1030741" y="2284808"/>
            <a:ext cx="502413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457200">
              <a:spcBef>
                <a:spcPct val="25000"/>
              </a:spcBef>
              <a:buFont typeface="Wingdings" panose="05000000000000000000" pitchFamily="2" charset="2"/>
              <a:buChar char="ü"/>
            </a:pPr>
            <a:r>
              <a:rPr lang="en-US" sz="2600" b="1"/>
              <a:t>Key agreement </a:t>
            </a:r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machanism</a:t>
            </a:r>
            <a:r>
              <a:rPr lang="en-US" sz="2600" b="1"/>
              <a:t>?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7058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6335839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8322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26" grpId="0"/>
      <p:bldP spid="27" grpId="0"/>
      <p:bldP spid="28" grpId="0"/>
      <p:bldP spid="68" grpId="0"/>
      <p:bldP spid="69" grpId="0"/>
      <p:bldP spid="70" grpId="0"/>
      <p:bldP spid="71" grpId="0"/>
      <p:bldP spid="72" grpId="0"/>
      <p:bldP spid="77" grpId="0"/>
      <p:bldP spid="78" grpId="0"/>
      <p:bldP spid="79" grpId="0"/>
      <p:bldP spid="81" grpId="0"/>
      <p:bldP spid="229379" grpId="0"/>
      <p:bldP spid="90" grpId="0"/>
      <p:bldP spid="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6786563"/>
            <a:ext cx="11771998" cy="714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-30480" y="1"/>
            <a:ext cx="12192000" cy="68579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8279793" y="3181604"/>
            <a:ext cx="3195320" cy="15862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6145"/>
              </a:lnSpc>
              <a:spcBef>
                <a:spcPts val="100"/>
              </a:spcBef>
            </a:pPr>
            <a:r>
              <a:rPr sz="5400" spc="-345" dirty="0">
                <a:solidFill>
                  <a:srgbClr val="FFFFFF"/>
                </a:solidFill>
                <a:latin typeface="Arial"/>
                <a:cs typeface="Arial"/>
              </a:rPr>
              <a:t>Today</a:t>
            </a:r>
            <a:r>
              <a:rPr sz="5400" spc="-5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5400" spc="-100" dirty="0">
                <a:solidFill>
                  <a:srgbClr val="FFFFFF"/>
                </a:solidFill>
                <a:latin typeface="Arial"/>
                <a:cs typeface="Arial"/>
              </a:rPr>
              <a:t>end,</a:t>
            </a:r>
            <a:endParaRPr sz="5400">
              <a:latin typeface="Arial"/>
              <a:cs typeface="Arial"/>
            </a:endParaRPr>
          </a:p>
          <a:p>
            <a:pPr marL="12700">
              <a:lnSpc>
                <a:spcPts val="6145"/>
              </a:lnSpc>
            </a:pPr>
            <a:r>
              <a:rPr sz="5400" b="1" spc="-380" dirty="0">
                <a:solidFill>
                  <a:srgbClr val="FFFFFF"/>
                </a:solidFill>
                <a:latin typeface="Arial"/>
                <a:cs typeface="Arial"/>
              </a:rPr>
              <a:t>Congrats!</a:t>
            </a:r>
            <a:endParaRPr sz="5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8292496" y="4845050"/>
            <a:ext cx="3571782" cy="635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861040" y="761745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066800" y="-71266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25759"/>
            <a:ext cx="8914310" cy="5432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1805689" y="1636929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3011017" y="1921576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2722984" y="310265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6846860" y="315559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2722984" y="431063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6846860" y="4363574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4715092" y="4363574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4316717" y="360274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3812204" y="476540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5707536" y="4214438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8195593" y="5121414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8205948" y="301292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AFD661C-5407-4129-9A99-A117F61DCCDB}"/>
              </a:ext>
            </a:extLst>
          </p:cNvPr>
          <p:cNvSpPr txBox="1"/>
          <p:nvPr/>
        </p:nvSpPr>
        <p:spPr>
          <a:xfrm>
            <a:off x="10614657" y="3243752"/>
            <a:ext cx="9867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ser spac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D1F3E18-BA90-4BD4-BB28-32A8EA63D6B6}"/>
              </a:ext>
            </a:extLst>
          </p:cNvPr>
          <p:cNvCxnSpPr>
            <a:cxnSpLocks/>
          </p:cNvCxnSpPr>
          <p:nvPr/>
        </p:nvCxnSpPr>
        <p:spPr bwMode="auto">
          <a:xfrm>
            <a:off x="10058400" y="1040852"/>
            <a:ext cx="0" cy="51988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43B4105-E0ED-4E5D-BA0B-25CA4E0589C9}"/>
              </a:ext>
            </a:extLst>
          </p:cNvPr>
          <p:cNvCxnSpPr>
            <a:cxnSpLocks/>
          </p:cNvCxnSpPr>
          <p:nvPr/>
        </p:nvCxnSpPr>
        <p:spPr bwMode="auto">
          <a:xfrm flipH="1">
            <a:off x="10222228" y="3720805"/>
            <a:ext cx="304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2454427-CAA5-4946-9BFA-BCAB3AC293C5}"/>
              </a:ext>
            </a:extLst>
          </p:cNvPr>
          <p:cNvCxnSpPr/>
          <p:nvPr/>
        </p:nvCxnSpPr>
        <p:spPr bwMode="auto">
          <a:xfrm flipH="1" flipV="1">
            <a:off x="10134600" y="1921576"/>
            <a:ext cx="480057" cy="15632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F20F2DB-57FC-4EB3-BB22-9224A03ACCC0}"/>
              </a:ext>
            </a:extLst>
          </p:cNvPr>
          <p:cNvCxnSpPr/>
          <p:nvPr/>
        </p:nvCxnSpPr>
        <p:spPr bwMode="auto">
          <a:xfrm flipH="1">
            <a:off x="10134600" y="3956688"/>
            <a:ext cx="480057" cy="15166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43600" y="955569"/>
            <a:ext cx="5781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authentication API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101076" y="-28883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/>
              <a:t>Network secure protocol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A4B81C-AADF-4A17-8167-DD566706BEB0}"/>
              </a:ext>
            </a:extLst>
          </p:cNvPr>
          <p:cNvSpPr/>
          <p:nvPr/>
        </p:nvSpPr>
        <p:spPr>
          <a:xfrm>
            <a:off x="1883532" y="5981218"/>
            <a:ext cx="84249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Web_API_secur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4D5DBD-C5A5-4C9F-B54B-539627423D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3533" y="1975843"/>
            <a:ext cx="3495675" cy="1590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A1FEB6-A75E-4239-87E7-8588B86205D1}"/>
              </a:ext>
            </a:extLst>
          </p:cNvPr>
          <p:cNvSpPr txBox="1"/>
          <p:nvPr/>
        </p:nvSpPr>
        <p:spPr>
          <a:xfrm>
            <a:off x="1842397" y="1511032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lient applica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6681BF-9E01-4110-B493-4B83B37F13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8988" y="1631539"/>
            <a:ext cx="3305175" cy="19716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3A41671-94EF-413B-8E56-93943B2A57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3332" y="2065884"/>
            <a:ext cx="2038350" cy="13049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B35211-7D59-44CB-A29C-3905AFD86B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8169" y="3797268"/>
            <a:ext cx="790575" cy="9429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C3221AB-017B-4EF1-8C67-CBA1C44714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96401" y="3813194"/>
            <a:ext cx="733425" cy="1114425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3328744-A151-4B9B-B4F1-7CDAD054F496}"/>
              </a:ext>
            </a:extLst>
          </p:cNvPr>
          <p:cNvCxnSpPr/>
          <p:nvPr/>
        </p:nvCxnSpPr>
        <p:spPr bwMode="auto">
          <a:xfrm>
            <a:off x="8760296" y="4268755"/>
            <a:ext cx="7920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EBEFBAA8-CE3F-4DC8-BC93-4B8727125CBF}"/>
              </a:ext>
            </a:extLst>
          </p:cNvPr>
          <p:cNvSpPr/>
          <p:nvPr/>
        </p:nvSpPr>
        <p:spPr>
          <a:xfrm>
            <a:off x="1883533" y="3566517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/>
              <a:t>Static string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96CD31-2C1C-4E5E-A973-50A10C818A05}"/>
              </a:ext>
            </a:extLst>
          </p:cNvPr>
          <p:cNvSpPr/>
          <p:nvPr/>
        </p:nvSpPr>
        <p:spPr>
          <a:xfrm>
            <a:off x="1875517" y="4212482"/>
            <a:ext cx="2287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/>
              <a:t>Dynamic token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7745854-7604-4D90-8111-DCFF8ACF8E06}"/>
              </a:ext>
            </a:extLst>
          </p:cNvPr>
          <p:cNvSpPr/>
          <p:nvPr/>
        </p:nvSpPr>
        <p:spPr>
          <a:xfrm>
            <a:off x="1861597" y="4899355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/>
              <a:t>User-delegated toke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924BBF4-AA76-4FEA-B70A-2D0E6A5FE619}"/>
              </a:ext>
            </a:extLst>
          </p:cNvPr>
          <p:cNvSpPr/>
          <p:nvPr/>
        </p:nvSpPr>
        <p:spPr>
          <a:xfrm>
            <a:off x="1861596" y="5436643"/>
            <a:ext cx="64008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/>
              <a:t>Attribute-Based Access Control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D158C52-3FEC-4116-8835-0AB86F4610E3}"/>
              </a:ext>
            </a:extLst>
          </p:cNvPr>
          <p:cNvSpPr/>
          <p:nvPr/>
        </p:nvSpPr>
        <p:spPr bwMode="auto">
          <a:xfrm>
            <a:off x="7032104" y="476672"/>
            <a:ext cx="3696076" cy="550454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104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685800" y="77328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/>
              <a:t>Network secure protocols</a:t>
            </a:r>
            <a:endParaRPr lang="en-US" sz="3000" b="1" ker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925D05-B4C8-40BD-AD8F-C2BC8C090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969570"/>
            <a:ext cx="8345189" cy="495495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A7B6018-6B3C-45F2-AF0F-88C53A8BD05A}"/>
              </a:ext>
            </a:extLst>
          </p:cNvPr>
          <p:cNvSpPr/>
          <p:nvPr/>
        </p:nvSpPr>
        <p:spPr>
          <a:xfrm>
            <a:off x="990600" y="6020929"/>
            <a:ext cx="99686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learn.microsoft.com/en-us/azure/architecture/microservices/design/gateway</a:t>
            </a:r>
          </a:p>
        </p:txBody>
      </p:sp>
    </p:spTree>
    <p:extLst>
      <p:ext uri="{BB962C8B-B14F-4D97-AF65-F5344CB8AC3E}">
        <p14:creationId xmlns:p14="http://schemas.microsoft.com/office/powerpoint/2010/main" val="3458582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06E66439A3B4439F1E40907241B1C2" ma:contentTypeVersion="3" ma:contentTypeDescription="Create a new document." ma:contentTypeScope="" ma:versionID="76f8080c1c7d667e9460985fd45d4e9e">
  <xsd:schema xmlns:xsd="http://www.w3.org/2001/XMLSchema" xmlns:xs="http://www.w3.org/2001/XMLSchema" xmlns:p="http://schemas.microsoft.com/office/2006/metadata/properties" xmlns:ns2="799822cd-6e0e-4a41-b501-0089548f73ff" targetNamespace="http://schemas.microsoft.com/office/2006/metadata/properties" ma:root="true" ma:fieldsID="dfed1ad3dc4bfc093ef1242a1113d77f" ns2:_="">
    <xsd:import namespace="799822cd-6e0e-4a41-b501-0089548f73f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99822cd-6e0e-4a41-b501-0089548f73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5B7E9FD-E1FC-4CC9-BB98-38E4E6C6493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E00666B-583E-48A9-85FB-285E1068722A}"/>
</file>

<file path=customXml/itemProps3.xml><?xml version="1.0" encoding="utf-8"?>
<ds:datastoreItem xmlns:ds="http://schemas.openxmlformats.org/officeDocument/2006/customXml" ds:itemID="{2A224AC0-04FA-4FB4-AF21-02182016D12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4</TotalTime>
  <Words>2882</Words>
  <Application>Microsoft Office PowerPoint</Application>
  <PresentationFormat>Widescreen</PresentationFormat>
  <Paragraphs>709</Paragraphs>
  <Slides>60</Slides>
  <Notes>48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Office Theme</vt:lpstr>
      <vt:lpstr>2_Standarddesign</vt:lpstr>
      <vt:lpstr>NT101-Network Security</vt:lpstr>
      <vt:lpstr>Outline</vt:lpstr>
      <vt:lpstr>TCP/IP Network Model</vt:lpstr>
      <vt:lpstr>PowerPoint Presentation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Authent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Diffie-Hellman key exchange</vt:lpstr>
      <vt:lpstr>Diffie-Hellman key exchange</vt:lpstr>
      <vt:lpstr>ECC Diffie-Hellman (ECDH)</vt:lpstr>
      <vt:lpstr>PowerPoint Presentation</vt:lpstr>
      <vt:lpstr>PowerPoint Presentation</vt:lpstr>
      <vt:lpstr>Building Blocks for Network Security</vt:lpstr>
      <vt:lpstr>Deployment network secure protocols</vt:lpstr>
      <vt:lpstr>Where should we deploy the secure protocol? 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T101-Network Security</dc:title>
  <dc:creator>NGOCTU</dc:creator>
  <cp:lastModifiedBy>Nguyễn Ngọc Tự</cp:lastModifiedBy>
  <cp:revision>229</cp:revision>
  <dcterms:created xsi:type="dcterms:W3CDTF">2022-08-29T07:16:18Z</dcterms:created>
  <dcterms:modified xsi:type="dcterms:W3CDTF">2022-12-20T01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10-19T00:00:00Z</vt:filetime>
  </property>
  <property fmtid="{D5CDD505-2E9C-101B-9397-08002B2CF9AE}" pid="3" name="LastSaved">
    <vt:filetime>2022-08-29T00:00:00Z</vt:filetime>
  </property>
  <property fmtid="{D5CDD505-2E9C-101B-9397-08002B2CF9AE}" pid="4" name="ContentTypeId">
    <vt:lpwstr>0x0101000306E66439A3B4439F1E40907241B1C2</vt:lpwstr>
  </property>
</Properties>
</file>